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23BBCB0" w14:textId="77777777" w:rsidR="0092264F" w:rsidRPr="0092264F" w:rsidRDefault="0092264F" w:rsidP="0092264F">
      <w:pPr>
        <w:jc w:val="center"/>
        <w:rPr>
          <w:b/>
          <w:sz w:val="26"/>
          <w:szCs w:val="26"/>
          <w:lang w:val="it-IT" w:eastAsia="x-none"/>
        </w:rPr>
      </w:pPr>
      <w:bookmarkStart w:id="0" w:name="_TOC310525618"/>
      <w:bookmarkStart w:id="1" w:name="_TOC310606348"/>
      <w:bookmarkStart w:id="2" w:name="_TOC310699448"/>
      <w:r w:rsidRPr="0092264F">
        <w:rPr>
          <w:b/>
          <w:sz w:val="26"/>
          <w:szCs w:val="26"/>
          <w:lang w:val="it-IT" w:eastAsia="x-none"/>
        </w:rPr>
        <w:t>Title</w:t>
      </w:r>
    </w:p>
    <w:p w14:paraId="08C27226" w14:textId="77777777" w:rsidR="0092264F" w:rsidRPr="0092264F" w:rsidRDefault="0092264F" w:rsidP="0092264F">
      <w:pPr>
        <w:spacing w:before="120" w:after="120"/>
        <w:jc w:val="center"/>
        <w:rPr>
          <w:szCs w:val="20"/>
          <w:lang w:val="fr-FR" w:eastAsia="x-none"/>
        </w:rPr>
      </w:pPr>
      <w:r w:rsidRPr="0092264F">
        <w:rPr>
          <w:szCs w:val="20"/>
          <w:lang w:val="fr-FR" w:eastAsia="x-none"/>
        </w:rPr>
        <w:t>Nguyen Van A</w:t>
      </w:r>
      <w:r w:rsidRPr="0092264F">
        <w:rPr>
          <w:szCs w:val="20"/>
          <w:vertAlign w:val="superscript"/>
          <w:lang w:val="fr-FR" w:eastAsia="x-none"/>
        </w:rPr>
        <w:t>1*</w:t>
      </w:r>
      <w:r w:rsidRPr="0092264F">
        <w:rPr>
          <w:szCs w:val="20"/>
          <w:lang w:val="fr-FR" w:eastAsia="x-none"/>
        </w:rPr>
        <w:t>, Tran Văn B</w:t>
      </w:r>
      <w:r w:rsidRPr="0092264F">
        <w:rPr>
          <w:szCs w:val="20"/>
          <w:vertAlign w:val="superscript"/>
          <w:lang w:val="fr-FR" w:eastAsia="x-none"/>
        </w:rPr>
        <w:t>2</w:t>
      </w:r>
      <w:r w:rsidRPr="0092264F">
        <w:rPr>
          <w:szCs w:val="20"/>
          <w:lang w:val="fr-FR" w:eastAsia="x-none"/>
        </w:rPr>
        <w:t>, ...</w:t>
      </w:r>
    </w:p>
    <w:p w14:paraId="26A1D6DA" w14:textId="0A04D749" w:rsidR="0092264F" w:rsidRPr="0092264F" w:rsidRDefault="0092264F" w:rsidP="0092264F">
      <w:pPr>
        <w:jc w:val="both"/>
        <w:rPr>
          <w:color w:val="FF0000"/>
          <w:sz w:val="20"/>
          <w:szCs w:val="20"/>
        </w:rPr>
      </w:pPr>
      <w:r w:rsidRPr="0092264F">
        <w:rPr>
          <w:color w:val="FF0000"/>
          <w:sz w:val="20"/>
          <w:szCs w:val="20"/>
          <w:vertAlign w:val="superscript"/>
        </w:rPr>
        <w:t>1</w:t>
      </w:r>
      <w:r w:rsidRPr="0092264F">
        <w:rPr>
          <w:color w:val="FF0000"/>
          <w:sz w:val="20"/>
          <w:szCs w:val="20"/>
        </w:rPr>
        <w:t>Radar Institute, Academy of Military Science and Technology, 17 Hoang Sam, Cau Giay, Hanoi, Vietnam;</w:t>
      </w:r>
    </w:p>
    <w:p w14:paraId="29BC21C5" w14:textId="77777777" w:rsidR="0092264F" w:rsidRPr="0092264F" w:rsidRDefault="0092264F" w:rsidP="0092264F">
      <w:pPr>
        <w:rPr>
          <w:sz w:val="20"/>
          <w:szCs w:val="20"/>
          <w:lang w:val="fr-FR"/>
        </w:rPr>
      </w:pPr>
      <w:r w:rsidRPr="0092264F">
        <w:rPr>
          <w:sz w:val="20"/>
          <w:szCs w:val="20"/>
          <w:vertAlign w:val="superscript"/>
          <w:lang w:val="fr-FR"/>
        </w:rPr>
        <w:t>2</w:t>
      </w:r>
      <w:r w:rsidRPr="0092264F">
        <w:rPr>
          <w:sz w:val="20"/>
          <w:szCs w:val="20"/>
          <w:lang w:val="fr-FR"/>
        </w:rPr>
        <w:t>Address 2.</w:t>
      </w:r>
    </w:p>
    <w:p w14:paraId="31683B5D" w14:textId="77777777" w:rsidR="0092264F" w:rsidRPr="0092264F" w:rsidRDefault="0092264F" w:rsidP="0092264F">
      <w:pPr>
        <w:rPr>
          <w:sz w:val="20"/>
          <w:szCs w:val="20"/>
          <w:lang w:val="fr-FR"/>
        </w:rPr>
      </w:pPr>
      <w:r w:rsidRPr="0092264F">
        <w:rPr>
          <w:sz w:val="20"/>
          <w:szCs w:val="20"/>
          <w:lang w:val="fr-FR"/>
        </w:rPr>
        <w:t>……….</w:t>
      </w:r>
    </w:p>
    <w:p w14:paraId="06BA2C7D" w14:textId="77777777" w:rsidR="0092264F" w:rsidRPr="0092264F" w:rsidRDefault="0092264F" w:rsidP="0092264F">
      <w:pPr>
        <w:rPr>
          <w:sz w:val="20"/>
          <w:szCs w:val="20"/>
          <w:lang w:val="fr-FR"/>
        </w:rPr>
      </w:pPr>
      <w:r w:rsidRPr="0092264F">
        <w:rPr>
          <w:sz w:val="20"/>
          <w:szCs w:val="20"/>
          <w:vertAlign w:val="superscript"/>
          <w:lang w:val="fr-FR"/>
        </w:rPr>
        <w:t>*</w:t>
      </w:r>
      <w:r w:rsidRPr="0092264F">
        <w:rPr>
          <w:sz w:val="20"/>
          <w:szCs w:val="20"/>
          <w:lang w:val="fr-FR"/>
        </w:rPr>
        <w:t>Corresponding author: example@gmail.com</w:t>
      </w:r>
    </w:p>
    <w:p w14:paraId="2F4978C0" w14:textId="77777777" w:rsidR="0092264F" w:rsidRPr="0092264F" w:rsidRDefault="0092264F" w:rsidP="0092264F">
      <w:pPr>
        <w:rPr>
          <w:i/>
          <w:iCs/>
          <w:sz w:val="20"/>
          <w:szCs w:val="20"/>
          <w:lang w:val="fr-FR"/>
        </w:rPr>
      </w:pPr>
      <w:r w:rsidRPr="0092264F">
        <w:rPr>
          <w:i/>
          <w:iCs/>
          <w:sz w:val="20"/>
          <w:szCs w:val="20"/>
          <w:lang w:val="fr-FR"/>
        </w:rPr>
        <w:t>Received ; Revised ; Accepted ; Published.</w:t>
      </w:r>
    </w:p>
    <w:p w14:paraId="12068BE0" w14:textId="77777777" w:rsidR="0092264F" w:rsidRPr="001848CA" w:rsidRDefault="0092264F" w:rsidP="0092264F">
      <w:pPr>
        <w:rPr>
          <w:b/>
          <w:i/>
          <w:iCs/>
          <w:sz w:val="20"/>
          <w:szCs w:val="20"/>
        </w:rPr>
      </w:pPr>
      <w:r w:rsidRPr="001848CA">
        <w:rPr>
          <w:b/>
          <w:sz w:val="20"/>
          <w:szCs w:val="20"/>
          <w:lang w:val="vi-VN"/>
        </w:rPr>
        <w:t xml:space="preserve">DOI: </w:t>
      </w:r>
      <w:r w:rsidRPr="001848CA">
        <w:rPr>
          <w:sz w:val="20"/>
          <w:szCs w:val="20"/>
          <w:lang w:val="vi-VN"/>
        </w:rPr>
        <w:t>https://doi.org/10.54939/1859-1043.j.mst.</w:t>
      </w:r>
      <w:r w:rsidRPr="001848CA">
        <w:rPr>
          <w:sz w:val="20"/>
          <w:szCs w:val="20"/>
        </w:rPr>
        <w:t>101</w:t>
      </w:r>
      <w:r w:rsidRPr="001848CA">
        <w:rPr>
          <w:sz w:val="20"/>
          <w:szCs w:val="20"/>
          <w:lang w:val="vi-VN"/>
        </w:rPr>
        <w:t>.202</w:t>
      </w:r>
      <w:r w:rsidRPr="001848CA">
        <w:rPr>
          <w:sz w:val="20"/>
          <w:szCs w:val="20"/>
        </w:rPr>
        <w:t>5</w:t>
      </w:r>
      <w:r w:rsidRPr="001848CA">
        <w:rPr>
          <w:sz w:val="20"/>
          <w:szCs w:val="20"/>
          <w:lang w:val="vi-VN"/>
        </w:rPr>
        <w:t>.</w:t>
      </w:r>
      <w:r w:rsidRPr="001848CA">
        <w:rPr>
          <w:sz w:val="20"/>
          <w:szCs w:val="20"/>
        </w:rPr>
        <w:fldChar w:fldCharType="begin"/>
      </w:r>
      <w:r w:rsidRPr="001848CA">
        <w:rPr>
          <w:sz w:val="20"/>
          <w:szCs w:val="20"/>
        </w:rPr>
        <w:instrText xml:space="preserve"> PAGEREF bookmark1 </w:instrText>
      </w:r>
      <w:r w:rsidRPr="001848CA">
        <w:rPr>
          <w:sz w:val="20"/>
          <w:szCs w:val="20"/>
        </w:rPr>
        <w:fldChar w:fldCharType="separate"/>
      </w:r>
      <w:r>
        <w:rPr>
          <w:noProof/>
          <w:sz w:val="20"/>
          <w:szCs w:val="20"/>
        </w:rPr>
        <w:t>13</w:t>
      </w:r>
      <w:r w:rsidRPr="001848CA">
        <w:rPr>
          <w:sz w:val="20"/>
          <w:szCs w:val="20"/>
          <w:lang w:val="fr-FR"/>
        </w:rPr>
        <w:fldChar w:fldCharType="end"/>
      </w:r>
      <w:r w:rsidRPr="001848CA">
        <w:rPr>
          <w:sz w:val="20"/>
          <w:szCs w:val="20"/>
        </w:rPr>
        <w:t>-</w:t>
      </w:r>
      <w:r w:rsidRPr="001848CA">
        <w:rPr>
          <w:sz w:val="20"/>
          <w:szCs w:val="20"/>
        </w:rPr>
        <w:fldChar w:fldCharType="begin"/>
      </w:r>
      <w:r w:rsidRPr="001848CA">
        <w:rPr>
          <w:sz w:val="20"/>
          <w:szCs w:val="20"/>
        </w:rPr>
        <w:instrText xml:space="preserve"> =</w:instrText>
      </w:r>
      <w:r w:rsidRPr="001848CA">
        <w:rPr>
          <w:sz w:val="20"/>
          <w:szCs w:val="20"/>
        </w:rPr>
        <w:fldChar w:fldCharType="begin"/>
      </w:r>
      <w:r w:rsidRPr="001848CA">
        <w:rPr>
          <w:sz w:val="20"/>
          <w:szCs w:val="20"/>
        </w:rPr>
        <w:instrText xml:space="preserve"> NUMPAGES </w:instrText>
      </w:r>
      <w:r w:rsidRPr="001848CA">
        <w:rPr>
          <w:sz w:val="20"/>
          <w:szCs w:val="20"/>
        </w:rPr>
        <w:fldChar w:fldCharType="separate"/>
      </w:r>
      <w:r>
        <w:rPr>
          <w:noProof/>
          <w:sz w:val="20"/>
          <w:szCs w:val="20"/>
        </w:rPr>
        <w:instrText>10</w:instrText>
      </w:r>
      <w:r w:rsidRPr="001848CA">
        <w:rPr>
          <w:sz w:val="20"/>
          <w:szCs w:val="20"/>
          <w:lang w:val="fr-FR"/>
        </w:rPr>
        <w:fldChar w:fldCharType="end"/>
      </w:r>
      <w:r w:rsidRPr="001848CA">
        <w:rPr>
          <w:sz w:val="20"/>
          <w:szCs w:val="20"/>
        </w:rPr>
        <w:instrText>+</w:instrText>
      </w:r>
      <w:r w:rsidRPr="001848CA">
        <w:rPr>
          <w:sz w:val="20"/>
          <w:szCs w:val="20"/>
        </w:rPr>
        <w:fldChar w:fldCharType="begin"/>
      </w:r>
      <w:r w:rsidRPr="001848CA">
        <w:rPr>
          <w:sz w:val="20"/>
          <w:szCs w:val="20"/>
        </w:rPr>
        <w:instrText xml:space="preserve"> PAGEREF bookmark1</w:instrText>
      </w:r>
      <w:r w:rsidRPr="001848CA">
        <w:rPr>
          <w:sz w:val="20"/>
          <w:szCs w:val="20"/>
        </w:rPr>
        <w:fldChar w:fldCharType="separate"/>
      </w:r>
      <w:r>
        <w:rPr>
          <w:noProof/>
          <w:sz w:val="20"/>
          <w:szCs w:val="20"/>
        </w:rPr>
        <w:instrText>13</w:instrText>
      </w:r>
      <w:r w:rsidRPr="001848CA">
        <w:rPr>
          <w:sz w:val="20"/>
          <w:szCs w:val="20"/>
          <w:lang w:val="fr-FR"/>
        </w:rPr>
        <w:fldChar w:fldCharType="end"/>
      </w:r>
      <w:r w:rsidRPr="001848CA">
        <w:rPr>
          <w:sz w:val="20"/>
          <w:szCs w:val="20"/>
        </w:rPr>
        <w:instrText xml:space="preserve">-1 </w:instrText>
      </w:r>
      <w:r w:rsidRPr="001848CA">
        <w:rPr>
          <w:sz w:val="20"/>
          <w:szCs w:val="20"/>
        </w:rPr>
        <w:fldChar w:fldCharType="separate"/>
      </w:r>
      <w:r>
        <w:rPr>
          <w:noProof/>
          <w:sz w:val="20"/>
          <w:szCs w:val="20"/>
        </w:rPr>
        <w:t>22</w:t>
      </w:r>
      <w:r w:rsidRPr="001848CA">
        <w:rPr>
          <w:sz w:val="20"/>
          <w:szCs w:val="20"/>
          <w:lang w:val="fr-FR"/>
        </w:rPr>
        <w:fldChar w:fldCharType="end"/>
      </w:r>
      <w:bookmarkStart w:id="3" w:name="bookmark1"/>
      <w:bookmarkEnd w:id="3"/>
    </w:p>
    <w:p w14:paraId="09A295E1" w14:textId="77777777" w:rsidR="0092264F" w:rsidRPr="0092264F" w:rsidRDefault="0092264F" w:rsidP="0092264F">
      <w:pPr>
        <w:spacing w:before="120" w:after="120"/>
        <w:jc w:val="center"/>
        <w:rPr>
          <w:b/>
          <w:sz w:val="22"/>
          <w:lang w:val="it-IT" w:eastAsia="x-none"/>
        </w:rPr>
      </w:pPr>
      <w:r w:rsidRPr="0092264F">
        <w:rPr>
          <w:b/>
          <w:sz w:val="22"/>
          <w:lang w:val="it-IT" w:eastAsia="x-none"/>
        </w:rPr>
        <w:t xml:space="preserve">ABSTRACT </w:t>
      </w:r>
    </w:p>
    <w:p w14:paraId="3D5C9F8C" w14:textId="77777777" w:rsidR="0092264F" w:rsidRPr="0092264F" w:rsidRDefault="0092264F" w:rsidP="0092264F">
      <w:pPr>
        <w:spacing w:after="120"/>
        <w:ind w:firstLine="284"/>
        <w:rPr>
          <w:i/>
          <w:sz w:val="22"/>
          <w:szCs w:val="22"/>
        </w:rPr>
      </w:pPr>
      <w:r w:rsidRPr="0092264F">
        <w:rPr>
          <w:i/>
          <w:sz w:val="22"/>
          <w:szCs w:val="22"/>
        </w:rPr>
        <w:t>About 200 words, state the purpose, content, methods and achieved results.</w:t>
      </w:r>
    </w:p>
    <w:p w14:paraId="25618A4A" w14:textId="77777777" w:rsidR="0092264F" w:rsidRPr="0092264F" w:rsidRDefault="0092264F" w:rsidP="0092264F">
      <w:pPr>
        <w:pStyle w:val="jmsttkha"/>
      </w:pPr>
      <w:r w:rsidRPr="0092264F">
        <w:rPr>
          <w:b/>
        </w:rPr>
        <w:t>Keywords:</w:t>
      </w:r>
      <w:r w:rsidRPr="0092264F">
        <w:t xml:space="preserve"> KW1; KW2; …; KW6 (No more than 6 keywords).</w:t>
      </w:r>
    </w:p>
    <w:p w14:paraId="2A02F6DA" w14:textId="77777777" w:rsidR="0092264F" w:rsidRPr="0092264F" w:rsidRDefault="0092264F" w:rsidP="0092264F">
      <w:pPr>
        <w:spacing w:before="120" w:after="120"/>
        <w:jc w:val="center"/>
        <w:rPr>
          <w:b/>
          <w:sz w:val="22"/>
          <w:lang w:val="it-IT" w:eastAsia="x-none"/>
        </w:rPr>
      </w:pPr>
      <w:r w:rsidRPr="0092264F">
        <w:rPr>
          <w:b/>
          <w:sz w:val="22"/>
          <w:lang w:val="it-IT" w:eastAsia="x-none"/>
        </w:rPr>
        <w:t xml:space="preserve">1. INTRODUCTION </w:t>
      </w:r>
    </w:p>
    <w:p w14:paraId="4EC4C4FD" w14:textId="77777777" w:rsidR="0092264F" w:rsidRPr="0092264F" w:rsidRDefault="0092264F" w:rsidP="0092264F">
      <w:pPr>
        <w:spacing w:before="60" w:after="60"/>
        <w:ind w:firstLine="284"/>
        <w:jc w:val="both"/>
        <w:rPr>
          <w:sz w:val="22"/>
          <w:lang w:val="it-IT" w:eastAsia="x-none"/>
        </w:rPr>
      </w:pPr>
      <w:r w:rsidRPr="0092264F">
        <w:rPr>
          <w:sz w:val="22"/>
          <w:lang w:val="it-IT" w:eastAsia="x-none"/>
        </w:rPr>
        <w:t>- Referring to previous research results about the problem to be researched [1, 2].</w:t>
      </w:r>
    </w:p>
    <w:p w14:paraId="6DC5F5CC" w14:textId="77777777" w:rsidR="0092264F" w:rsidRPr="0092264F" w:rsidRDefault="0092264F" w:rsidP="0092264F">
      <w:pPr>
        <w:spacing w:before="60" w:after="60"/>
        <w:ind w:firstLine="284"/>
        <w:jc w:val="both"/>
        <w:rPr>
          <w:sz w:val="22"/>
          <w:lang w:val="it-IT" w:eastAsia="x-none"/>
        </w:rPr>
      </w:pPr>
      <w:r w:rsidRPr="0092264F">
        <w:rPr>
          <w:sz w:val="22"/>
          <w:lang w:val="it-IT" w:eastAsia="x-none"/>
        </w:rPr>
        <w:t xml:space="preserve">- Analyze the advantages, disadvantages of the previous research results [5-10]. </w:t>
      </w:r>
    </w:p>
    <w:p w14:paraId="5E7395C8" w14:textId="77777777" w:rsidR="0092264F" w:rsidRPr="0092264F" w:rsidRDefault="0092264F" w:rsidP="0092264F">
      <w:pPr>
        <w:spacing w:before="60" w:after="60"/>
        <w:ind w:firstLine="284"/>
        <w:jc w:val="both"/>
        <w:rPr>
          <w:sz w:val="22"/>
          <w:lang w:val="it-IT" w:eastAsia="x-none"/>
        </w:rPr>
      </w:pPr>
      <w:r w:rsidRPr="0092264F">
        <w:rPr>
          <w:sz w:val="22"/>
          <w:lang w:val="it-IT" w:eastAsia="x-none"/>
        </w:rPr>
        <w:t>- State the reason for the problem to be studied: new theories, supplementing theories, clarifying theories, improving methods, technology improvements, applications,...</w:t>
      </w:r>
    </w:p>
    <w:p w14:paraId="13461178" w14:textId="77777777" w:rsidR="0092264F" w:rsidRPr="0092264F" w:rsidRDefault="0092264F" w:rsidP="0092264F">
      <w:pPr>
        <w:spacing w:before="60" w:after="60"/>
        <w:ind w:firstLine="284"/>
        <w:jc w:val="both"/>
        <w:rPr>
          <w:sz w:val="22"/>
          <w:lang w:val="it-IT" w:eastAsia="x-none"/>
        </w:rPr>
      </w:pPr>
      <w:r w:rsidRPr="0092264F">
        <w:rPr>
          <w:sz w:val="22"/>
          <w:lang w:val="it-IT" w:eastAsia="x-none"/>
        </w:rPr>
        <w:t xml:space="preserve">- Specify the problem to be solved according to the structure of the article: section 2, section 3,...  </w:t>
      </w:r>
    </w:p>
    <w:p w14:paraId="0218ED15" w14:textId="77777777" w:rsidR="0092264F" w:rsidRPr="0092264F" w:rsidRDefault="0092264F" w:rsidP="0092264F">
      <w:pPr>
        <w:spacing w:before="120" w:after="120"/>
        <w:jc w:val="center"/>
        <w:rPr>
          <w:b/>
          <w:sz w:val="22"/>
          <w:lang w:val="it-IT" w:eastAsia="x-none"/>
        </w:rPr>
      </w:pPr>
      <w:r w:rsidRPr="0092264F">
        <w:rPr>
          <w:b/>
          <w:sz w:val="22"/>
          <w:lang w:val="it-IT" w:eastAsia="x-none"/>
        </w:rPr>
        <w:t xml:space="preserve">2. PROBLEM </w:t>
      </w:r>
    </w:p>
    <w:bookmarkEnd w:id="0"/>
    <w:bookmarkEnd w:id="1"/>
    <w:bookmarkEnd w:id="2"/>
    <w:p w14:paraId="114BF2DB" w14:textId="77777777" w:rsidR="0092264F" w:rsidRPr="0092264F" w:rsidRDefault="0092264F" w:rsidP="0092264F">
      <w:pPr>
        <w:spacing w:before="60" w:after="60"/>
        <w:jc w:val="both"/>
        <w:rPr>
          <w:b/>
          <w:sz w:val="22"/>
          <w:lang w:val="it-IT" w:eastAsia="x-none"/>
        </w:rPr>
      </w:pPr>
      <w:r w:rsidRPr="0092264F">
        <w:rPr>
          <w:b/>
          <w:sz w:val="22"/>
          <w:lang w:val="it-IT" w:eastAsia="x-none"/>
        </w:rPr>
        <w:t>2.1. Theoretical foundations</w:t>
      </w:r>
    </w:p>
    <w:p w14:paraId="29B08631" w14:textId="77777777" w:rsidR="0092264F" w:rsidRPr="0092264F" w:rsidRDefault="0092264F" w:rsidP="0092264F">
      <w:pPr>
        <w:spacing w:before="60" w:after="60"/>
        <w:ind w:firstLine="284"/>
        <w:jc w:val="both"/>
        <w:rPr>
          <w:sz w:val="22"/>
          <w:lang w:val="it-IT" w:eastAsia="x-none"/>
        </w:rPr>
      </w:pPr>
      <w:r w:rsidRPr="0092264F">
        <w:rPr>
          <w:sz w:val="22"/>
          <w:lang w:val="it-IT" w:eastAsia="x-none"/>
        </w:rPr>
        <w:t>Present the specific content here, if there is a subsection, it will be presented as follows</w:t>
      </w:r>
    </w:p>
    <w:p w14:paraId="7418CCFB" w14:textId="77777777" w:rsidR="0092264F" w:rsidRPr="0092264F" w:rsidRDefault="0092264F" w:rsidP="0092264F">
      <w:pPr>
        <w:spacing w:before="60" w:after="60"/>
        <w:jc w:val="both"/>
        <w:rPr>
          <w:i/>
          <w:sz w:val="22"/>
          <w:lang w:val="it-IT" w:eastAsia="x-none"/>
        </w:rPr>
      </w:pPr>
      <w:r w:rsidRPr="0092264F">
        <w:rPr>
          <w:i/>
          <w:sz w:val="22"/>
          <w:lang w:val="it-IT" w:eastAsia="x-none"/>
        </w:rPr>
        <w:t>2.1.1. Assumption</w:t>
      </w:r>
    </w:p>
    <w:p w14:paraId="767CA873" w14:textId="77777777" w:rsidR="0092264F" w:rsidRPr="0092264F" w:rsidRDefault="0092264F" w:rsidP="0092264F">
      <w:pPr>
        <w:spacing w:before="60" w:after="60"/>
        <w:jc w:val="both"/>
        <w:rPr>
          <w:i/>
          <w:sz w:val="22"/>
          <w:lang w:val="it-IT" w:eastAsia="x-none"/>
        </w:rPr>
      </w:pPr>
      <w:r w:rsidRPr="0092264F">
        <w:rPr>
          <w:i/>
          <w:sz w:val="22"/>
          <w:lang w:val="it-IT" w:eastAsia="x-none"/>
        </w:rPr>
        <w:t>2.1.2. Formulas</w:t>
      </w:r>
    </w:p>
    <w:tbl>
      <w:tblPr>
        <w:tblW w:w="5000" w:type="pct"/>
        <w:tblLook w:val="04A0" w:firstRow="1" w:lastRow="0" w:firstColumn="1" w:lastColumn="0" w:noHBand="0" w:noVBand="1"/>
      </w:tblPr>
      <w:tblGrid>
        <w:gridCol w:w="8111"/>
        <w:gridCol w:w="473"/>
      </w:tblGrid>
      <w:tr w:rsidR="0092264F" w:rsidRPr="0092264F" w14:paraId="0CF5AE79" w14:textId="77777777" w:rsidTr="0092264F">
        <w:tc>
          <w:tcPr>
            <w:tcW w:w="4725" w:type="pct"/>
            <w:vAlign w:val="center"/>
          </w:tcPr>
          <w:p w14:paraId="275739F1" w14:textId="77777777" w:rsidR="0092264F" w:rsidRPr="0092264F" w:rsidRDefault="0092264F" w:rsidP="0092264F">
            <w:pPr>
              <w:jc w:val="center"/>
              <w:rPr>
                <w:i/>
                <w:sz w:val="22"/>
                <w:szCs w:val="22"/>
                <w:lang w:val="it-IT"/>
              </w:rPr>
            </w:pPr>
            <w:r w:rsidRPr="0092264F">
              <w:rPr>
                <w:position w:val="-30"/>
                <w:sz w:val="22"/>
                <w:szCs w:val="22"/>
              </w:rPr>
              <w:object w:dxaOrig="1740" w:dyaOrig="700" w14:anchorId="6A32B5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35.25pt" o:ole="">
                  <v:imagedata r:id="rId8" o:title=""/>
                </v:shape>
                <o:OLEObject Type="Embed" ProgID="Equation.DSMT4" ShapeID="_x0000_i1025" DrawAspect="Content" ObjectID="_1815369809" r:id="rId9"/>
              </w:object>
            </w:r>
          </w:p>
        </w:tc>
        <w:tc>
          <w:tcPr>
            <w:tcW w:w="275" w:type="pct"/>
            <w:vAlign w:val="center"/>
          </w:tcPr>
          <w:p w14:paraId="58569742" w14:textId="77777777" w:rsidR="0092264F" w:rsidRPr="0092264F" w:rsidRDefault="0092264F" w:rsidP="0092264F">
            <w:pPr>
              <w:rPr>
                <w:i/>
                <w:sz w:val="22"/>
                <w:szCs w:val="22"/>
                <w:lang w:val="it-IT"/>
              </w:rPr>
            </w:pPr>
            <w:r w:rsidRPr="0092264F">
              <w:rPr>
                <w:sz w:val="22"/>
                <w:szCs w:val="22"/>
                <w:lang w:val="it-IT"/>
              </w:rPr>
              <w:t>(1)</w:t>
            </w:r>
          </w:p>
        </w:tc>
      </w:tr>
    </w:tbl>
    <w:p w14:paraId="48331639" w14:textId="77777777" w:rsidR="0092264F" w:rsidRPr="0092264F" w:rsidRDefault="0092264F" w:rsidP="0092264F">
      <w:pPr>
        <w:spacing w:before="60" w:after="60"/>
        <w:ind w:firstLine="284"/>
        <w:jc w:val="both"/>
        <w:rPr>
          <w:sz w:val="22"/>
          <w:lang w:val="it-IT" w:eastAsia="x-none"/>
        </w:rPr>
      </w:pPr>
      <w:r w:rsidRPr="0092264F">
        <w:rPr>
          <w:sz w:val="22"/>
          <w:lang w:val="it-IT" w:eastAsia="x-none"/>
        </w:rPr>
        <w:t xml:space="preserve">Where, </w:t>
      </w:r>
      <w:r w:rsidRPr="0092264F">
        <w:rPr>
          <w:position w:val="-6"/>
          <w:sz w:val="22"/>
          <w:lang w:val="it-IT" w:eastAsia="x-none"/>
        </w:rPr>
        <w:object w:dxaOrig="200" w:dyaOrig="220" w14:anchorId="365D38E5">
          <v:shape id="_x0000_i1026" type="#_x0000_t75" style="width:10.5pt;height:10.5pt" o:ole="">
            <v:imagedata r:id="rId10" o:title=""/>
          </v:shape>
          <o:OLEObject Type="Embed" ProgID="Equation.DSMT4" ShapeID="_x0000_i1026" DrawAspect="Content" ObjectID="_1815369810" r:id="rId11"/>
        </w:object>
      </w:r>
      <w:r w:rsidRPr="0092264F">
        <w:rPr>
          <w:sz w:val="22"/>
          <w:lang w:val="it-IT" w:eastAsia="x-none"/>
        </w:rPr>
        <w:t xml:space="preserve"> is ..., </w:t>
      </w:r>
      <w:r w:rsidRPr="0092264F">
        <w:rPr>
          <w:position w:val="-10"/>
          <w:sz w:val="22"/>
          <w:lang w:val="it-IT" w:eastAsia="x-none"/>
        </w:rPr>
        <w:object w:dxaOrig="420" w:dyaOrig="320" w14:anchorId="315C6FDA">
          <v:shape id="_x0000_i1027" type="#_x0000_t75" style="width:21pt;height:16.5pt" o:ole="">
            <v:imagedata r:id="rId12" o:title=""/>
          </v:shape>
          <o:OLEObject Type="Embed" ProgID="Equation.DSMT4" ShapeID="_x0000_i1027" DrawAspect="Content" ObjectID="_1815369811" r:id="rId13"/>
        </w:object>
      </w:r>
      <w:r w:rsidRPr="0092264F">
        <w:rPr>
          <w:sz w:val="22"/>
          <w:lang w:val="it-IT" w:eastAsia="x-none"/>
        </w:rPr>
        <w:t xml:space="preserve"> are ... respectively.</w:t>
      </w:r>
    </w:p>
    <w:p w14:paraId="6AE8605F" w14:textId="77777777" w:rsidR="0092264F" w:rsidRPr="0092264F" w:rsidRDefault="0092264F" w:rsidP="0092264F">
      <w:pPr>
        <w:spacing w:before="60" w:after="60"/>
        <w:jc w:val="both"/>
        <w:rPr>
          <w:color w:val="FF0000"/>
          <w:sz w:val="22"/>
          <w:lang w:val="it-IT" w:eastAsia="x-none"/>
        </w:rPr>
      </w:pPr>
      <w:r w:rsidRPr="0092264F">
        <w:rPr>
          <w:color w:val="FF0000"/>
          <w:sz w:val="22"/>
          <w:lang w:val="it-IT" w:eastAsia="x-none"/>
        </w:rPr>
        <w:t>Note: Formulas are typed in Mathtype or equation in Word. In particular, do not leave the formula as an image. Numberring formulas from (1) to (n), DO NOT number as (2.1), (2.2), (3.1), (3.2).</w:t>
      </w:r>
    </w:p>
    <w:p w14:paraId="6FC60A47" w14:textId="77777777" w:rsidR="0092264F" w:rsidRPr="0092264F" w:rsidRDefault="0092264F" w:rsidP="0092264F">
      <w:pPr>
        <w:spacing w:before="60" w:after="60"/>
        <w:jc w:val="both"/>
        <w:rPr>
          <w:b/>
          <w:sz w:val="22"/>
          <w:lang w:val="it-IT" w:eastAsia="x-none"/>
        </w:rPr>
      </w:pPr>
      <w:r w:rsidRPr="0092264F">
        <w:rPr>
          <w:b/>
          <w:sz w:val="22"/>
          <w:lang w:val="it-IT" w:eastAsia="x-none"/>
        </w:rPr>
        <w:t>2.2. Experiment preparation</w:t>
      </w:r>
    </w:p>
    <w:p w14:paraId="1B854A0B" w14:textId="77777777" w:rsidR="0092264F" w:rsidRPr="0092264F" w:rsidRDefault="0092264F" w:rsidP="0092264F">
      <w:pPr>
        <w:spacing w:before="60" w:after="60"/>
        <w:jc w:val="both"/>
        <w:rPr>
          <w:i/>
          <w:sz w:val="22"/>
          <w:lang w:val="it-IT" w:eastAsia="x-none"/>
        </w:rPr>
      </w:pPr>
      <w:r w:rsidRPr="0092264F">
        <w:rPr>
          <w:i/>
          <w:sz w:val="22"/>
          <w:lang w:val="it-IT" w:eastAsia="x-none"/>
        </w:rPr>
        <w:t>2.2.1. Instrumentation</w:t>
      </w:r>
    </w:p>
    <w:p w14:paraId="63765266" w14:textId="77777777" w:rsidR="0092264F" w:rsidRPr="0092264F" w:rsidRDefault="0092264F" w:rsidP="0092264F">
      <w:pPr>
        <w:spacing w:before="60" w:after="60"/>
        <w:jc w:val="both"/>
        <w:rPr>
          <w:i/>
          <w:sz w:val="22"/>
          <w:lang w:val="it-IT" w:eastAsia="x-none"/>
        </w:rPr>
      </w:pPr>
      <w:r w:rsidRPr="0092264F">
        <w:rPr>
          <w:i/>
          <w:sz w:val="22"/>
          <w:lang w:val="it-IT" w:eastAsia="x-none"/>
        </w:rPr>
        <w:t>2.2.2. Experimental materials</w:t>
      </w:r>
    </w:p>
    <w:p w14:paraId="4D43FB0E" w14:textId="77777777" w:rsidR="0092264F" w:rsidRPr="0092264F" w:rsidRDefault="0092264F" w:rsidP="0092264F">
      <w:pPr>
        <w:spacing w:before="60" w:after="60"/>
        <w:ind w:firstLine="284"/>
        <w:jc w:val="both"/>
        <w:rPr>
          <w:sz w:val="22"/>
          <w:szCs w:val="22"/>
          <w:lang w:val="it-IT" w:eastAsia="x-none"/>
        </w:rPr>
      </w:pPr>
      <w:r w:rsidRPr="0092264F">
        <w:rPr>
          <w:sz w:val="22"/>
          <w:szCs w:val="22"/>
          <w:lang w:val="it-IT" w:eastAsia="x-none"/>
        </w:rPr>
        <w:t>The temperature measurement results that change with the time of day are presented in table 1.</w:t>
      </w:r>
    </w:p>
    <w:p w14:paraId="4403266C" w14:textId="77777777" w:rsidR="0092264F" w:rsidRPr="0092264F" w:rsidRDefault="0092264F" w:rsidP="0092264F">
      <w:pPr>
        <w:spacing w:before="60" w:after="60"/>
        <w:jc w:val="right"/>
        <w:rPr>
          <w:i/>
          <w:sz w:val="22"/>
          <w:lang w:val="pt-BR" w:eastAsia="x-none"/>
        </w:rPr>
      </w:pPr>
      <w:r w:rsidRPr="0092264F">
        <w:rPr>
          <w:b/>
          <w:bCs/>
          <w:i/>
          <w:sz w:val="22"/>
          <w:lang w:val="pt-BR" w:eastAsia="x-none"/>
        </w:rPr>
        <w:t>Table 1.</w:t>
      </w:r>
      <w:r w:rsidRPr="0092264F">
        <w:rPr>
          <w:i/>
          <w:sz w:val="22"/>
          <w:lang w:val="pt-BR" w:eastAsia="x-none"/>
        </w:rPr>
        <w:t xml:space="preserve"> Ambient temperature changes by hour of day.</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962"/>
        <w:gridCol w:w="962"/>
        <w:gridCol w:w="962"/>
        <w:gridCol w:w="962"/>
        <w:gridCol w:w="962"/>
        <w:gridCol w:w="962"/>
        <w:gridCol w:w="964"/>
      </w:tblGrid>
      <w:tr w:rsidR="0092264F" w:rsidRPr="0092264F" w14:paraId="59DE614A" w14:textId="77777777" w:rsidTr="00BB01CA">
        <w:tc>
          <w:tcPr>
            <w:tcW w:w="1072" w:type="pct"/>
          </w:tcPr>
          <w:p w14:paraId="47E5CB03" w14:textId="77777777" w:rsidR="0092264F" w:rsidRPr="0092264F" w:rsidRDefault="0092264F" w:rsidP="0092264F">
            <w:pPr>
              <w:jc w:val="center"/>
              <w:rPr>
                <w:b/>
                <w:sz w:val="22"/>
                <w:szCs w:val="22"/>
              </w:rPr>
            </w:pPr>
            <w:r w:rsidRPr="0092264F">
              <w:rPr>
                <w:b/>
                <w:sz w:val="22"/>
                <w:szCs w:val="22"/>
              </w:rPr>
              <w:t>Hour of the day (h)</w:t>
            </w:r>
          </w:p>
        </w:tc>
        <w:tc>
          <w:tcPr>
            <w:tcW w:w="561" w:type="pct"/>
          </w:tcPr>
          <w:p w14:paraId="55A9FA65" w14:textId="77777777" w:rsidR="0092264F" w:rsidRPr="0092264F" w:rsidRDefault="0092264F" w:rsidP="0092264F">
            <w:pPr>
              <w:jc w:val="both"/>
              <w:rPr>
                <w:sz w:val="22"/>
                <w:szCs w:val="22"/>
              </w:rPr>
            </w:pPr>
          </w:p>
        </w:tc>
        <w:tc>
          <w:tcPr>
            <w:tcW w:w="561" w:type="pct"/>
          </w:tcPr>
          <w:p w14:paraId="74F7D964" w14:textId="77777777" w:rsidR="0092264F" w:rsidRPr="0092264F" w:rsidRDefault="0092264F" w:rsidP="0092264F">
            <w:pPr>
              <w:jc w:val="both"/>
              <w:rPr>
                <w:sz w:val="22"/>
                <w:szCs w:val="22"/>
              </w:rPr>
            </w:pPr>
          </w:p>
        </w:tc>
        <w:tc>
          <w:tcPr>
            <w:tcW w:w="561" w:type="pct"/>
          </w:tcPr>
          <w:p w14:paraId="635BD653" w14:textId="77777777" w:rsidR="0092264F" w:rsidRPr="0092264F" w:rsidRDefault="0092264F" w:rsidP="0092264F">
            <w:pPr>
              <w:jc w:val="both"/>
              <w:rPr>
                <w:sz w:val="22"/>
                <w:szCs w:val="22"/>
              </w:rPr>
            </w:pPr>
          </w:p>
        </w:tc>
        <w:tc>
          <w:tcPr>
            <w:tcW w:w="561" w:type="pct"/>
          </w:tcPr>
          <w:p w14:paraId="553A17E0" w14:textId="77777777" w:rsidR="0092264F" w:rsidRPr="0092264F" w:rsidRDefault="0092264F" w:rsidP="0092264F">
            <w:pPr>
              <w:jc w:val="both"/>
              <w:rPr>
                <w:sz w:val="22"/>
                <w:szCs w:val="22"/>
              </w:rPr>
            </w:pPr>
          </w:p>
        </w:tc>
        <w:tc>
          <w:tcPr>
            <w:tcW w:w="561" w:type="pct"/>
          </w:tcPr>
          <w:p w14:paraId="30B2D188" w14:textId="77777777" w:rsidR="0092264F" w:rsidRPr="0092264F" w:rsidRDefault="0092264F" w:rsidP="0092264F">
            <w:pPr>
              <w:jc w:val="both"/>
              <w:rPr>
                <w:sz w:val="22"/>
                <w:szCs w:val="22"/>
              </w:rPr>
            </w:pPr>
          </w:p>
        </w:tc>
        <w:tc>
          <w:tcPr>
            <w:tcW w:w="561" w:type="pct"/>
          </w:tcPr>
          <w:p w14:paraId="571D0A1F" w14:textId="77777777" w:rsidR="0092264F" w:rsidRPr="0092264F" w:rsidRDefault="0092264F" w:rsidP="0092264F">
            <w:pPr>
              <w:jc w:val="both"/>
              <w:rPr>
                <w:sz w:val="22"/>
                <w:szCs w:val="22"/>
              </w:rPr>
            </w:pPr>
          </w:p>
        </w:tc>
        <w:tc>
          <w:tcPr>
            <w:tcW w:w="562" w:type="pct"/>
          </w:tcPr>
          <w:p w14:paraId="101A3E8D" w14:textId="77777777" w:rsidR="0092264F" w:rsidRPr="0092264F" w:rsidRDefault="0092264F" w:rsidP="0092264F">
            <w:pPr>
              <w:jc w:val="both"/>
              <w:rPr>
                <w:sz w:val="22"/>
                <w:szCs w:val="22"/>
              </w:rPr>
            </w:pPr>
          </w:p>
        </w:tc>
      </w:tr>
      <w:tr w:rsidR="0092264F" w:rsidRPr="0092264F" w14:paraId="11DCFFCC" w14:textId="77777777" w:rsidTr="00BB01CA">
        <w:tc>
          <w:tcPr>
            <w:tcW w:w="1072" w:type="pct"/>
          </w:tcPr>
          <w:p w14:paraId="43474B52" w14:textId="77777777" w:rsidR="0092264F" w:rsidRPr="0092264F" w:rsidRDefault="0092264F" w:rsidP="0092264F">
            <w:pPr>
              <w:jc w:val="center"/>
              <w:rPr>
                <w:b/>
                <w:sz w:val="22"/>
                <w:szCs w:val="22"/>
              </w:rPr>
            </w:pPr>
            <w:r w:rsidRPr="0092264F">
              <w:rPr>
                <w:b/>
                <w:sz w:val="22"/>
                <w:szCs w:val="22"/>
              </w:rPr>
              <w:t>Temperature</w:t>
            </w:r>
          </w:p>
          <w:p w14:paraId="212150CC" w14:textId="77777777" w:rsidR="0092264F" w:rsidRPr="0092264F" w:rsidRDefault="0092264F" w:rsidP="0092264F">
            <w:pPr>
              <w:jc w:val="center"/>
              <w:rPr>
                <w:sz w:val="22"/>
                <w:szCs w:val="22"/>
              </w:rPr>
            </w:pPr>
            <w:r w:rsidRPr="0092264F">
              <w:rPr>
                <w:b/>
                <w:sz w:val="22"/>
                <w:szCs w:val="22"/>
              </w:rPr>
              <w:t>(</w:t>
            </w:r>
            <w:r w:rsidRPr="0092264F">
              <w:rPr>
                <w:b/>
                <w:sz w:val="22"/>
                <w:szCs w:val="22"/>
                <w:vertAlign w:val="superscript"/>
              </w:rPr>
              <w:t>o</w:t>
            </w:r>
            <w:r w:rsidRPr="0092264F">
              <w:rPr>
                <w:b/>
                <w:sz w:val="22"/>
                <w:szCs w:val="22"/>
              </w:rPr>
              <w:t>C)</w:t>
            </w:r>
          </w:p>
        </w:tc>
        <w:tc>
          <w:tcPr>
            <w:tcW w:w="561" w:type="pct"/>
          </w:tcPr>
          <w:p w14:paraId="16256AF1" w14:textId="77777777" w:rsidR="0092264F" w:rsidRPr="0092264F" w:rsidRDefault="0092264F" w:rsidP="0092264F">
            <w:pPr>
              <w:jc w:val="both"/>
              <w:rPr>
                <w:sz w:val="22"/>
                <w:szCs w:val="22"/>
              </w:rPr>
            </w:pPr>
          </w:p>
        </w:tc>
        <w:tc>
          <w:tcPr>
            <w:tcW w:w="561" w:type="pct"/>
          </w:tcPr>
          <w:p w14:paraId="3484684F" w14:textId="77777777" w:rsidR="0092264F" w:rsidRPr="0092264F" w:rsidRDefault="0092264F" w:rsidP="0092264F">
            <w:pPr>
              <w:jc w:val="both"/>
              <w:rPr>
                <w:sz w:val="22"/>
                <w:szCs w:val="22"/>
                <w:vertAlign w:val="superscript"/>
              </w:rPr>
            </w:pPr>
          </w:p>
        </w:tc>
        <w:tc>
          <w:tcPr>
            <w:tcW w:w="561" w:type="pct"/>
          </w:tcPr>
          <w:p w14:paraId="56A2607C" w14:textId="77777777" w:rsidR="0092264F" w:rsidRPr="0092264F" w:rsidRDefault="0092264F" w:rsidP="0092264F">
            <w:pPr>
              <w:jc w:val="both"/>
              <w:rPr>
                <w:sz w:val="22"/>
                <w:szCs w:val="22"/>
              </w:rPr>
            </w:pPr>
          </w:p>
        </w:tc>
        <w:tc>
          <w:tcPr>
            <w:tcW w:w="561" w:type="pct"/>
          </w:tcPr>
          <w:p w14:paraId="2E5C6152" w14:textId="77777777" w:rsidR="0092264F" w:rsidRPr="0092264F" w:rsidRDefault="0092264F" w:rsidP="0092264F">
            <w:pPr>
              <w:jc w:val="both"/>
              <w:rPr>
                <w:sz w:val="22"/>
                <w:szCs w:val="22"/>
              </w:rPr>
            </w:pPr>
          </w:p>
        </w:tc>
        <w:tc>
          <w:tcPr>
            <w:tcW w:w="561" w:type="pct"/>
          </w:tcPr>
          <w:p w14:paraId="290E4C53" w14:textId="77777777" w:rsidR="0092264F" w:rsidRPr="0092264F" w:rsidRDefault="0092264F" w:rsidP="0092264F">
            <w:pPr>
              <w:jc w:val="both"/>
              <w:rPr>
                <w:sz w:val="22"/>
                <w:szCs w:val="22"/>
              </w:rPr>
            </w:pPr>
          </w:p>
        </w:tc>
        <w:tc>
          <w:tcPr>
            <w:tcW w:w="561" w:type="pct"/>
          </w:tcPr>
          <w:p w14:paraId="2492D536" w14:textId="77777777" w:rsidR="0092264F" w:rsidRPr="0092264F" w:rsidRDefault="0092264F" w:rsidP="0092264F">
            <w:pPr>
              <w:jc w:val="both"/>
              <w:rPr>
                <w:sz w:val="22"/>
                <w:szCs w:val="22"/>
              </w:rPr>
            </w:pPr>
          </w:p>
        </w:tc>
        <w:tc>
          <w:tcPr>
            <w:tcW w:w="562" w:type="pct"/>
          </w:tcPr>
          <w:p w14:paraId="300A2FEA" w14:textId="77777777" w:rsidR="0092264F" w:rsidRPr="0092264F" w:rsidRDefault="0092264F" w:rsidP="0092264F">
            <w:pPr>
              <w:jc w:val="both"/>
              <w:rPr>
                <w:sz w:val="22"/>
                <w:szCs w:val="22"/>
              </w:rPr>
            </w:pPr>
          </w:p>
        </w:tc>
      </w:tr>
    </w:tbl>
    <w:p w14:paraId="664DFC24" w14:textId="77777777" w:rsidR="0092264F" w:rsidRPr="0092264F" w:rsidRDefault="0092264F" w:rsidP="0092264F">
      <w:pPr>
        <w:spacing w:before="60" w:after="60"/>
        <w:ind w:firstLine="284"/>
        <w:jc w:val="both"/>
        <w:rPr>
          <w:iCs/>
          <w:color w:val="FF0000"/>
          <w:sz w:val="22"/>
          <w:szCs w:val="22"/>
        </w:rPr>
      </w:pPr>
      <w:r w:rsidRPr="0092264F">
        <w:rPr>
          <w:iCs/>
          <w:color w:val="FF0000"/>
          <w:sz w:val="22"/>
          <w:szCs w:val="22"/>
        </w:rPr>
        <w:t>Note: You can change the font size so that the table fits inside the template.</w:t>
      </w:r>
    </w:p>
    <w:p w14:paraId="58CED269" w14:textId="77777777" w:rsidR="0092264F" w:rsidRPr="0092264F" w:rsidRDefault="0092264F" w:rsidP="0092264F">
      <w:pPr>
        <w:spacing w:before="60" w:after="60"/>
        <w:ind w:firstLine="284"/>
        <w:jc w:val="both"/>
        <w:rPr>
          <w:sz w:val="22"/>
          <w:lang w:val="it-IT" w:eastAsia="x-none"/>
        </w:rPr>
      </w:pPr>
      <w:r w:rsidRPr="0092264F">
        <w:rPr>
          <w:sz w:val="22"/>
          <w:lang w:val="it-IT" w:eastAsia="x-none"/>
        </w:rPr>
        <w:t>The change of humidity with temperature is shown in figure 1. Figure and figure caption are centered.</w:t>
      </w:r>
    </w:p>
    <w:p w14:paraId="116ADE1D" w14:textId="77777777" w:rsidR="0092264F" w:rsidRPr="0092264F" w:rsidRDefault="0092264F" w:rsidP="0092264F">
      <w:pPr>
        <w:jc w:val="center"/>
        <w:rPr>
          <w:sz w:val="22"/>
          <w:szCs w:val="22"/>
          <w:lang w:val="it-IT" w:eastAsia="x-none"/>
        </w:rPr>
      </w:pPr>
      <w:r w:rsidRPr="0092264F">
        <w:rPr>
          <w:noProof/>
          <w:sz w:val="22"/>
          <w:szCs w:val="22"/>
        </w:rPr>
        <w:lastRenderedPageBreak/>
        <w:drawing>
          <wp:inline distT="0" distB="0" distL="0" distR="0" wp14:anchorId="0E7CEA44" wp14:editId="6933FC48">
            <wp:extent cx="2324680" cy="27086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r="31459" b="20209"/>
                    <a:stretch>
                      <a:fillRect/>
                    </a:stretch>
                  </pic:blipFill>
                  <pic:spPr bwMode="auto">
                    <a:xfrm>
                      <a:off x="0" y="0"/>
                      <a:ext cx="2332732" cy="2718077"/>
                    </a:xfrm>
                    <a:prstGeom prst="rect">
                      <a:avLst/>
                    </a:prstGeom>
                    <a:noFill/>
                    <a:ln>
                      <a:noFill/>
                    </a:ln>
                  </pic:spPr>
                </pic:pic>
              </a:graphicData>
            </a:graphic>
          </wp:inline>
        </w:drawing>
      </w:r>
    </w:p>
    <w:p w14:paraId="4BD7BB74" w14:textId="77777777" w:rsidR="0092264F" w:rsidRPr="0092264F" w:rsidRDefault="0092264F" w:rsidP="0092264F">
      <w:pPr>
        <w:spacing w:before="60" w:after="60"/>
        <w:jc w:val="center"/>
        <w:rPr>
          <w:i/>
          <w:sz w:val="22"/>
          <w:lang w:val="pt-BR" w:eastAsia="x-none"/>
        </w:rPr>
      </w:pPr>
      <w:r w:rsidRPr="0092264F">
        <w:rPr>
          <w:b/>
          <w:i/>
          <w:sz w:val="22"/>
          <w:lang w:val="pt-BR" w:eastAsia="x-none"/>
        </w:rPr>
        <w:t>Figure 1.</w:t>
      </w:r>
      <w:r w:rsidRPr="0092264F">
        <w:rPr>
          <w:i/>
          <w:sz w:val="22"/>
          <w:lang w:val="pt-BR" w:eastAsia="x-none"/>
        </w:rPr>
        <w:t xml:space="preserve"> Name of the figure.</w:t>
      </w:r>
    </w:p>
    <w:p w14:paraId="2E3F1E78" w14:textId="77777777" w:rsidR="0092264F" w:rsidRPr="0092264F" w:rsidRDefault="0092264F" w:rsidP="0092264F">
      <w:pPr>
        <w:spacing w:before="60" w:after="60"/>
        <w:ind w:firstLine="284"/>
        <w:jc w:val="both"/>
        <w:rPr>
          <w:color w:val="FF0000"/>
          <w:sz w:val="22"/>
          <w:lang w:val="pt-BR" w:eastAsia="x-none"/>
        </w:rPr>
      </w:pPr>
      <w:r w:rsidRPr="0092264F">
        <w:rPr>
          <w:color w:val="FF0000"/>
          <w:sz w:val="22"/>
          <w:lang w:val="it-IT" w:eastAsia="x-none"/>
        </w:rPr>
        <w:t>Note: The image must be inserted with a .jpg file with high resolution. Figure must be drawn by Origin software, NOT drawn by Excel.</w:t>
      </w:r>
    </w:p>
    <w:p w14:paraId="4680A674" w14:textId="77777777" w:rsidR="0092264F" w:rsidRPr="0092264F" w:rsidRDefault="0092264F" w:rsidP="0092264F">
      <w:pPr>
        <w:spacing w:before="120" w:after="120"/>
        <w:jc w:val="center"/>
        <w:rPr>
          <w:b/>
          <w:sz w:val="22"/>
          <w:lang w:val="it-IT" w:eastAsia="x-none"/>
        </w:rPr>
      </w:pPr>
      <w:r w:rsidRPr="0092264F">
        <w:rPr>
          <w:b/>
          <w:sz w:val="22"/>
          <w:lang w:val="it-IT" w:eastAsia="x-none"/>
        </w:rPr>
        <w:t>3. RESULTS AND DISCUSSION</w:t>
      </w:r>
    </w:p>
    <w:p w14:paraId="507E8735" w14:textId="77777777" w:rsidR="0092264F" w:rsidRPr="0092264F" w:rsidRDefault="0092264F" w:rsidP="0092264F">
      <w:pPr>
        <w:spacing w:before="60" w:after="60"/>
        <w:jc w:val="both"/>
        <w:rPr>
          <w:b/>
          <w:sz w:val="22"/>
          <w:lang w:val="it-IT" w:eastAsia="x-none"/>
        </w:rPr>
      </w:pPr>
      <w:r w:rsidRPr="0092264F">
        <w:rPr>
          <w:b/>
          <w:sz w:val="22"/>
          <w:lang w:val="it-IT" w:eastAsia="x-none"/>
        </w:rPr>
        <w:t>3.1. Input data</w:t>
      </w:r>
    </w:p>
    <w:p w14:paraId="2115D8A5" w14:textId="77777777" w:rsidR="0092264F" w:rsidRPr="0092264F" w:rsidRDefault="0092264F" w:rsidP="0092264F">
      <w:pPr>
        <w:spacing w:before="60" w:after="60"/>
        <w:jc w:val="both"/>
        <w:rPr>
          <w:b/>
          <w:sz w:val="22"/>
          <w:lang w:val="it-IT" w:eastAsia="x-none"/>
        </w:rPr>
      </w:pPr>
      <w:r w:rsidRPr="0092264F">
        <w:rPr>
          <w:b/>
          <w:sz w:val="22"/>
          <w:lang w:val="it-IT" w:eastAsia="x-none"/>
        </w:rPr>
        <w:t>3.2. Methods, simulation tools</w:t>
      </w:r>
    </w:p>
    <w:p w14:paraId="5E24E3FE" w14:textId="77777777" w:rsidR="0092264F" w:rsidRPr="0092264F" w:rsidRDefault="0092264F" w:rsidP="0092264F">
      <w:pPr>
        <w:spacing w:before="60" w:after="60"/>
        <w:jc w:val="both"/>
        <w:rPr>
          <w:b/>
          <w:sz w:val="22"/>
          <w:lang w:val="it-IT" w:eastAsia="x-none"/>
        </w:rPr>
      </w:pPr>
      <w:r w:rsidRPr="0092264F">
        <w:rPr>
          <w:b/>
          <w:sz w:val="22"/>
          <w:lang w:val="it-IT" w:eastAsia="x-none"/>
        </w:rPr>
        <w:t>3.3. Simulation results and comments</w:t>
      </w:r>
    </w:p>
    <w:p w14:paraId="484B6E00" w14:textId="77777777" w:rsidR="0092264F" w:rsidRPr="0092264F" w:rsidRDefault="0092264F" w:rsidP="0092264F">
      <w:pPr>
        <w:spacing w:before="60" w:after="60"/>
        <w:ind w:firstLine="284"/>
        <w:jc w:val="both"/>
        <w:rPr>
          <w:sz w:val="22"/>
          <w:lang w:val="it-IT" w:eastAsia="x-none"/>
        </w:rPr>
      </w:pPr>
      <w:r w:rsidRPr="0092264F">
        <w:rPr>
          <w:sz w:val="22"/>
          <w:lang w:val="it-IT" w:eastAsia="x-none"/>
        </w:rPr>
        <w:t>- What do the results show?</w:t>
      </w:r>
    </w:p>
    <w:p w14:paraId="10C7D0F7" w14:textId="77777777" w:rsidR="0092264F" w:rsidRPr="0092264F" w:rsidRDefault="0092264F" w:rsidP="0092264F">
      <w:pPr>
        <w:spacing w:before="60" w:after="60"/>
        <w:ind w:firstLine="284"/>
        <w:jc w:val="both"/>
        <w:rPr>
          <w:sz w:val="22"/>
          <w:lang w:val="it-IT" w:eastAsia="x-none"/>
        </w:rPr>
      </w:pPr>
      <w:r w:rsidRPr="0092264F">
        <w:rPr>
          <w:sz w:val="22"/>
          <w:lang w:val="it-IT" w:eastAsia="x-none"/>
        </w:rPr>
        <w:t>- Consistent with theory, reality?</w:t>
      </w:r>
    </w:p>
    <w:p w14:paraId="5CA85AD6" w14:textId="77777777" w:rsidR="0092264F" w:rsidRPr="0092264F" w:rsidRDefault="0092264F" w:rsidP="0092264F">
      <w:pPr>
        <w:spacing w:before="60" w:after="60"/>
        <w:ind w:firstLine="284"/>
        <w:jc w:val="both"/>
        <w:rPr>
          <w:sz w:val="22"/>
          <w:lang w:val="it-IT" w:eastAsia="x-none"/>
        </w:rPr>
      </w:pPr>
      <w:r w:rsidRPr="0092264F">
        <w:rPr>
          <w:sz w:val="22"/>
          <w:lang w:val="it-IT" w:eastAsia="x-none"/>
        </w:rPr>
        <w:t>- What is different from previous works?</w:t>
      </w:r>
    </w:p>
    <w:p w14:paraId="41B1AC0B" w14:textId="77777777" w:rsidR="0092264F" w:rsidRPr="0092264F" w:rsidRDefault="0092264F" w:rsidP="0092264F">
      <w:pPr>
        <w:spacing w:before="60" w:after="60"/>
        <w:ind w:firstLine="284"/>
        <w:jc w:val="both"/>
        <w:rPr>
          <w:sz w:val="22"/>
          <w:lang w:val="it-IT" w:eastAsia="x-none"/>
        </w:rPr>
      </w:pPr>
      <w:r w:rsidRPr="0092264F">
        <w:rPr>
          <w:sz w:val="22"/>
          <w:lang w:val="it-IT" w:eastAsia="x-none"/>
        </w:rPr>
        <w:t>- Practical benefits?</w:t>
      </w:r>
    </w:p>
    <w:p w14:paraId="5821F5D7" w14:textId="77777777" w:rsidR="0092264F" w:rsidRPr="0092264F" w:rsidRDefault="0092264F" w:rsidP="0092264F">
      <w:pPr>
        <w:spacing w:before="60" w:after="60"/>
        <w:ind w:firstLine="284"/>
        <w:jc w:val="both"/>
        <w:rPr>
          <w:sz w:val="22"/>
          <w:lang w:val="it-IT" w:eastAsia="x-none"/>
        </w:rPr>
      </w:pPr>
      <w:r w:rsidRPr="0092264F">
        <w:rPr>
          <w:sz w:val="22"/>
          <w:lang w:val="it-IT" w:eastAsia="x-none"/>
        </w:rPr>
        <w:t>- ...</w:t>
      </w:r>
    </w:p>
    <w:p w14:paraId="29E11CC3" w14:textId="77777777" w:rsidR="0092264F" w:rsidRPr="0092264F" w:rsidRDefault="0092264F" w:rsidP="0092264F">
      <w:pPr>
        <w:spacing w:before="120" w:after="120"/>
        <w:jc w:val="center"/>
        <w:rPr>
          <w:b/>
          <w:sz w:val="22"/>
          <w:lang w:val="pt-BR" w:eastAsia="x-none"/>
        </w:rPr>
      </w:pPr>
      <w:r w:rsidRPr="0092264F">
        <w:rPr>
          <w:b/>
          <w:sz w:val="22"/>
          <w:lang w:val="it-IT" w:eastAsia="x-none"/>
        </w:rPr>
        <w:t>4. CONCLUSIONS</w:t>
      </w:r>
    </w:p>
    <w:p w14:paraId="3C192EA5" w14:textId="77777777" w:rsidR="0092264F" w:rsidRPr="0092264F" w:rsidRDefault="0092264F" w:rsidP="0092264F">
      <w:pPr>
        <w:spacing w:before="60" w:after="60"/>
        <w:ind w:firstLine="284"/>
        <w:jc w:val="both"/>
        <w:rPr>
          <w:sz w:val="22"/>
          <w:lang w:val="it-IT" w:eastAsia="x-none"/>
        </w:rPr>
      </w:pPr>
      <w:r w:rsidRPr="0092264F">
        <w:rPr>
          <w:sz w:val="22"/>
          <w:lang w:val="it-IT" w:eastAsia="x-none"/>
        </w:rPr>
        <w:t>Based on theories, methods, using materials, what results have been found.</w:t>
      </w:r>
    </w:p>
    <w:p w14:paraId="2D1F468F" w14:textId="77777777" w:rsidR="0092264F" w:rsidRPr="0092264F" w:rsidRDefault="0092264F" w:rsidP="0092264F">
      <w:pPr>
        <w:spacing w:before="60" w:after="60"/>
        <w:ind w:firstLine="284"/>
        <w:jc w:val="both"/>
        <w:rPr>
          <w:sz w:val="22"/>
          <w:lang w:val="it-IT" w:eastAsia="x-none"/>
        </w:rPr>
      </w:pPr>
      <w:r w:rsidRPr="0092264F">
        <w:rPr>
          <w:sz w:val="22"/>
          <w:lang w:val="it-IT" w:eastAsia="x-none"/>
        </w:rPr>
        <w:t>The outcome is new, to some extent, or equivalent to the other results.</w:t>
      </w:r>
    </w:p>
    <w:p w14:paraId="23E2B4E4" w14:textId="77777777" w:rsidR="0092264F" w:rsidRPr="0092264F" w:rsidRDefault="0092264F" w:rsidP="0092264F">
      <w:pPr>
        <w:spacing w:before="60" w:after="60"/>
        <w:ind w:firstLine="284"/>
        <w:jc w:val="both"/>
        <w:rPr>
          <w:sz w:val="22"/>
          <w:lang w:val="it-IT" w:eastAsia="x-none"/>
        </w:rPr>
      </w:pPr>
      <w:r w:rsidRPr="0092264F">
        <w:rPr>
          <w:sz w:val="22"/>
          <w:lang w:val="it-IT" w:eastAsia="x-none"/>
        </w:rPr>
        <w:t>This result can be applied in any field.</w:t>
      </w:r>
    </w:p>
    <w:p w14:paraId="4B42599B" w14:textId="77777777" w:rsidR="0092264F" w:rsidRPr="0092264F" w:rsidRDefault="0092264F" w:rsidP="0092264F">
      <w:pPr>
        <w:spacing w:before="60" w:after="60"/>
        <w:ind w:firstLine="284"/>
        <w:jc w:val="both"/>
        <w:rPr>
          <w:sz w:val="22"/>
          <w:lang w:val="it-IT" w:eastAsia="x-none"/>
        </w:rPr>
      </w:pPr>
      <w:r w:rsidRPr="0092264F">
        <w:rPr>
          <w:sz w:val="22"/>
          <w:lang w:val="it-IT" w:eastAsia="x-none"/>
        </w:rPr>
        <w:t>What other issues need further consideration?</w:t>
      </w:r>
    </w:p>
    <w:p w14:paraId="4B7473C9" w14:textId="77777777" w:rsidR="0092264F" w:rsidRPr="0092264F" w:rsidRDefault="0092264F" w:rsidP="0092264F">
      <w:pPr>
        <w:spacing w:before="60" w:after="60"/>
        <w:ind w:firstLine="284"/>
        <w:jc w:val="both"/>
        <w:rPr>
          <w:sz w:val="22"/>
          <w:lang w:val="it-IT" w:eastAsia="x-none"/>
        </w:rPr>
      </w:pPr>
      <w:r w:rsidRPr="0092264F">
        <w:rPr>
          <w:sz w:val="22"/>
          <w:lang w:val="it-IT" w:eastAsia="x-none"/>
        </w:rPr>
        <w:t xml:space="preserve">Where is the development direction of the research problem, can it be further developed or not. </w:t>
      </w:r>
    </w:p>
    <w:p w14:paraId="4D8AD61D" w14:textId="77777777" w:rsidR="0092264F" w:rsidRPr="0092264F" w:rsidRDefault="0092264F" w:rsidP="0092264F">
      <w:pPr>
        <w:ind w:firstLine="284"/>
        <w:jc w:val="both"/>
        <w:rPr>
          <w:i/>
          <w:sz w:val="20"/>
        </w:rPr>
      </w:pPr>
      <w:r w:rsidRPr="0092264F">
        <w:rPr>
          <w:b/>
          <w:bCs/>
          <w:i/>
          <w:sz w:val="20"/>
        </w:rPr>
        <w:t>Acknowledgement:</w:t>
      </w:r>
      <w:r w:rsidRPr="0092264F">
        <w:rPr>
          <w:i/>
          <w:sz w:val="20"/>
        </w:rPr>
        <w:t xml:space="preserve"> </w:t>
      </w:r>
    </w:p>
    <w:p w14:paraId="6244E62F" w14:textId="77777777" w:rsidR="0092264F" w:rsidRPr="0092264F" w:rsidRDefault="0092264F" w:rsidP="0092264F">
      <w:pPr>
        <w:spacing w:before="120" w:after="120"/>
        <w:jc w:val="center"/>
        <w:rPr>
          <w:b/>
          <w:sz w:val="22"/>
          <w:lang w:val="pt-BR" w:eastAsia="x-none"/>
        </w:rPr>
      </w:pPr>
      <w:r w:rsidRPr="0092264F">
        <w:rPr>
          <w:b/>
          <w:sz w:val="22"/>
          <w:lang w:val="it-IT" w:eastAsia="x-none"/>
        </w:rPr>
        <w:t>REFERENCES</w:t>
      </w:r>
    </w:p>
    <w:p w14:paraId="083F7624" w14:textId="77777777" w:rsidR="0092264F" w:rsidRPr="0092264F" w:rsidRDefault="0092264F" w:rsidP="0092264F">
      <w:pPr>
        <w:numPr>
          <w:ilvl w:val="0"/>
          <w:numId w:val="2"/>
        </w:numPr>
        <w:spacing w:after="40"/>
        <w:ind w:left="357" w:hanging="357"/>
        <w:jc w:val="both"/>
        <w:rPr>
          <w:sz w:val="20"/>
          <w:szCs w:val="20"/>
        </w:rPr>
      </w:pPr>
      <w:r w:rsidRPr="0092264F">
        <w:rPr>
          <w:sz w:val="20"/>
          <w:szCs w:val="20"/>
        </w:rPr>
        <w:t xml:space="preserve">A. Landau  </w:t>
      </w:r>
      <w:r w:rsidRPr="0092264F">
        <w:rPr>
          <w:i/>
          <w:sz w:val="20"/>
          <w:szCs w:val="20"/>
        </w:rPr>
        <w:t>et al.</w:t>
      </w:r>
      <w:r w:rsidRPr="0092264F">
        <w:rPr>
          <w:sz w:val="20"/>
          <w:szCs w:val="20"/>
        </w:rPr>
        <w:t xml:space="preserve">, “ </w:t>
      </w:r>
      <w:r w:rsidRPr="0092264F">
        <w:rPr>
          <w:i/>
          <w:sz w:val="20"/>
          <w:szCs w:val="20"/>
        </w:rPr>
        <w:t>Title of the cited article</w:t>
      </w:r>
      <w:r w:rsidRPr="0092264F">
        <w:rPr>
          <w:sz w:val="20"/>
          <w:szCs w:val="20"/>
        </w:rPr>
        <w:t>,” J. of electromganetic,</w:t>
      </w:r>
      <w:r w:rsidRPr="0092264F">
        <w:rPr>
          <w:b/>
          <w:sz w:val="20"/>
          <w:szCs w:val="20"/>
        </w:rPr>
        <w:t>Vol. 12</w:t>
      </w:r>
      <w:r w:rsidRPr="0092264F">
        <w:rPr>
          <w:sz w:val="20"/>
          <w:szCs w:val="20"/>
        </w:rPr>
        <w:t>, No. 3, pp. 44-65, (1998).</w:t>
      </w:r>
    </w:p>
    <w:p w14:paraId="05A3E71F" w14:textId="77777777" w:rsidR="0092264F" w:rsidRPr="0092264F" w:rsidRDefault="0092264F" w:rsidP="0092264F">
      <w:pPr>
        <w:numPr>
          <w:ilvl w:val="0"/>
          <w:numId w:val="2"/>
        </w:numPr>
        <w:spacing w:after="40"/>
        <w:ind w:left="357" w:hanging="357"/>
        <w:jc w:val="both"/>
        <w:rPr>
          <w:sz w:val="20"/>
          <w:szCs w:val="20"/>
        </w:rPr>
      </w:pPr>
      <w:r w:rsidRPr="0092264F">
        <w:rPr>
          <w:sz w:val="20"/>
          <w:szCs w:val="20"/>
        </w:rPr>
        <w:t>H. V. Anh, “</w:t>
      </w:r>
      <w:r w:rsidRPr="0092264F">
        <w:rPr>
          <w:i/>
          <w:sz w:val="20"/>
          <w:szCs w:val="20"/>
        </w:rPr>
        <w:t>Tên sách</w:t>
      </w:r>
      <w:r w:rsidRPr="0092264F">
        <w:rPr>
          <w:sz w:val="20"/>
          <w:szCs w:val="20"/>
        </w:rPr>
        <w:t>,”  NXB Khoa học Kỹ thuật, tr. 11-23, (2005).</w:t>
      </w:r>
    </w:p>
    <w:p w14:paraId="7BE651E5" w14:textId="77777777" w:rsidR="0092264F" w:rsidRPr="0092264F" w:rsidRDefault="0092264F" w:rsidP="0092264F">
      <w:pPr>
        <w:numPr>
          <w:ilvl w:val="0"/>
          <w:numId w:val="2"/>
        </w:numPr>
        <w:spacing w:after="40"/>
        <w:ind w:left="357" w:hanging="357"/>
        <w:jc w:val="both"/>
        <w:rPr>
          <w:sz w:val="20"/>
          <w:szCs w:val="20"/>
        </w:rPr>
      </w:pPr>
      <w:r w:rsidRPr="0092264F">
        <w:rPr>
          <w:sz w:val="20"/>
          <w:szCs w:val="20"/>
        </w:rPr>
        <w:t>B. C. Danh, “</w:t>
      </w:r>
      <w:r w:rsidRPr="0092264F">
        <w:rPr>
          <w:i/>
          <w:sz w:val="20"/>
          <w:szCs w:val="20"/>
        </w:rPr>
        <w:t>Title of the cited article</w:t>
      </w:r>
      <w:r w:rsidRPr="0092264F">
        <w:rPr>
          <w:sz w:val="20"/>
          <w:szCs w:val="20"/>
        </w:rPr>
        <w:t>,” Proc. of 5</w:t>
      </w:r>
      <w:r w:rsidRPr="0092264F">
        <w:rPr>
          <w:sz w:val="20"/>
          <w:szCs w:val="20"/>
          <w:vertAlign w:val="superscript"/>
        </w:rPr>
        <w:t>th</w:t>
      </w:r>
      <w:r w:rsidRPr="0092264F">
        <w:rPr>
          <w:sz w:val="20"/>
          <w:szCs w:val="20"/>
        </w:rPr>
        <w:t xml:space="preserve"> National Symposium… on Chemical Science, Date, City, pp. 36-40, (2001).</w:t>
      </w:r>
    </w:p>
    <w:p w14:paraId="4DE0C2E4" w14:textId="77777777" w:rsidR="0092264F" w:rsidRPr="0092264F" w:rsidRDefault="0092264F" w:rsidP="0092264F">
      <w:pPr>
        <w:spacing w:before="120" w:after="120"/>
        <w:jc w:val="center"/>
        <w:rPr>
          <w:b/>
          <w:sz w:val="22"/>
          <w:lang w:val="it-IT" w:eastAsia="x-none"/>
        </w:rPr>
      </w:pPr>
      <w:r w:rsidRPr="0092264F">
        <w:rPr>
          <w:b/>
          <w:sz w:val="22"/>
          <w:lang w:val="it-IT" w:eastAsia="x-none"/>
        </w:rPr>
        <w:t>TÓM TẮT</w:t>
      </w:r>
    </w:p>
    <w:p w14:paraId="42A172AE" w14:textId="77777777" w:rsidR="0092264F" w:rsidRPr="0092264F" w:rsidRDefault="0092264F" w:rsidP="0092264F">
      <w:pPr>
        <w:spacing w:before="60" w:after="60"/>
        <w:jc w:val="center"/>
        <w:rPr>
          <w:b/>
          <w:i/>
          <w:sz w:val="22"/>
          <w:lang w:val="it-IT" w:eastAsia="x-none"/>
        </w:rPr>
      </w:pPr>
      <w:r w:rsidRPr="0092264F">
        <w:rPr>
          <w:b/>
          <w:sz w:val="22"/>
          <w:lang w:val="it-IT" w:eastAsia="x-none"/>
        </w:rPr>
        <w:lastRenderedPageBreak/>
        <w:t>Tên bài báo</w:t>
      </w:r>
    </w:p>
    <w:p w14:paraId="46B94C7C" w14:textId="77777777" w:rsidR="0092264F" w:rsidRPr="0092264F" w:rsidRDefault="0092264F" w:rsidP="0092264F">
      <w:pPr>
        <w:pStyle w:val="jmsttmttcuibi"/>
      </w:pPr>
      <w:r w:rsidRPr="0092264F">
        <w:t xml:space="preserve"> Khoảng 200 từ , nêu bật mục đích, nội dung, phương pháp và kết quả đạt được (about 200 words).</w:t>
      </w:r>
    </w:p>
    <w:p w14:paraId="4DB811A1" w14:textId="77777777" w:rsidR="0092264F" w:rsidRPr="0092264F" w:rsidRDefault="0092264F" w:rsidP="0092264F">
      <w:pPr>
        <w:pStyle w:val="jmsttkha"/>
        <w:rPr>
          <w:b/>
        </w:rPr>
      </w:pPr>
      <w:r w:rsidRPr="0092264F">
        <w:rPr>
          <w:b/>
        </w:rPr>
        <w:t xml:space="preserve">Từ khoá: </w:t>
      </w:r>
      <w:r w:rsidRPr="0092264F">
        <w:rPr>
          <w:bCs/>
        </w:rPr>
        <w:t>Từ khoá 1</w:t>
      </w:r>
      <w:r w:rsidRPr="0092264F">
        <w:t>; Từ khoá 2; Từ khoá 3; ....; Từ khóa 6 (Không quá 6 từ khóa).</w:t>
      </w:r>
    </w:p>
    <w:p w14:paraId="29892C80" w14:textId="77777777" w:rsidR="0092264F" w:rsidRPr="0092264F" w:rsidRDefault="0092264F" w:rsidP="0092264F">
      <w:pPr>
        <w:spacing w:before="60" w:after="60"/>
        <w:jc w:val="both"/>
        <w:rPr>
          <w:sz w:val="22"/>
          <w:lang w:val="it-IT" w:eastAsia="x-none"/>
        </w:rPr>
      </w:pPr>
    </w:p>
    <w:p w14:paraId="45C11753" w14:textId="2CA8B9EB" w:rsidR="00D23D5C" w:rsidRPr="0092264F" w:rsidRDefault="00D23D5C" w:rsidP="0092264F">
      <w:pPr>
        <w:rPr>
          <w:lang w:val="it-IT"/>
        </w:rPr>
      </w:pPr>
    </w:p>
    <w:sectPr w:rsidR="00D23D5C" w:rsidRPr="0092264F" w:rsidSect="00F75D1E">
      <w:headerReference w:type="even" r:id="rId15"/>
      <w:headerReference w:type="default" r:id="rId16"/>
      <w:footerReference w:type="even" r:id="rId17"/>
      <w:footerReference w:type="default" r:id="rId18"/>
      <w:pgSz w:w="11907" w:h="16840" w:code="9"/>
      <w:pgMar w:top="2274" w:right="1905" w:bottom="1622" w:left="1418" w:header="720" w:footer="1140"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3773DE8" w14:textId="77777777" w:rsidR="00104D1D" w:rsidRDefault="00104D1D" w:rsidP="00093F9E">
      <w:r>
        <w:separator/>
      </w:r>
    </w:p>
  </w:endnote>
  <w:endnote w:type="continuationSeparator" w:id="0">
    <w:p w14:paraId="467B9CE5" w14:textId="77777777" w:rsidR="00104D1D" w:rsidRDefault="00104D1D" w:rsidP="00093F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BoldMT">
    <w:altName w:val="MS Gothic"/>
    <w:panose1 w:val="00000000000000000000"/>
    <w:charset w:val="00"/>
    <w:family w:val="roman"/>
    <w:notTrueType/>
    <w:pitch w:val="default"/>
  </w:font>
  <w:font w:name="TimesNewRomanPS-BoldItalicMT">
    <w:altName w:val="MS Gothic"/>
    <w:panose1 w:val="00000000000000000000"/>
    <w:charset w:val="00"/>
    <w:family w:val="roman"/>
    <w:notTrueType/>
    <w:pitch w:val="default"/>
  </w:font>
  <w:font w:name="CMR12">
    <w:altName w:val="Times New Roman"/>
    <w:panose1 w:val="00000000000000000000"/>
    <w:charset w:val="00"/>
    <w:family w:val="roman"/>
    <w:notTrueType/>
    <w:pitch w:val="default"/>
  </w:font>
  <w:font w:name="CMTI12">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CFCAE3" w14:textId="184186FE" w:rsidR="00D61116" w:rsidRDefault="00D61116" w:rsidP="00F54CF4">
    <w:pPr>
      <w:pStyle w:val="Footer"/>
      <w:pBdr>
        <w:bottom w:val="double" w:sz="6" w:space="1" w:color="auto"/>
      </w:pBdr>
      <w:spacing w:before="0" w:after="0" w:line="240" w:lineRule="auto"/>
      <w:rPr>
        <w:sz w:val="20"/>
      </w:rPr>
    </w:pPr>
  </w:p>
  <w:tbl>
    <w:tblPr>
      <w:tblpPr w:vertAnchor="text" w:tblpY="1"/>
      <w:tblW w:w="278" w:type="pct"/>
      <w:tblCellMar>
        <w:left w:w="0" w:type="dxa"/>
        <w:right w:w="0" w:type="dxa"/>
      </w:tblCellMar>
      <w:tblLook w:val="04A0" w:firstRow="1" w:lastRow="0" w:firstColumn="1" w:lastColumn="0" w:noHBand="0" w:noVBand="1"/>
    </w:tblPr>
    <w:tblGrid>
      <w:gridCol w:w="478"/>
    </w:tblGrid>
    <w:tr w:rsidR="00D61116" w:rsidRPr="00754E3A" w14:paraId="6F547FBC" w14:textId="77777777" w:rsidTr="00C77D73">
      <w:trPr>
        <w:trHeight w:val="411"/>
      </w:trPr>
      <w:tc>
        <w:tcPr>
          <w:tcW w:w="5000" w:type="pct"/>
          <w:shd w:val="clear" w:color="auto" w:fill="auto"/>
        </w:tcPr>
        <w:p w14:paraId="35A75429" w14:textId="26D2FDF3" w:rsidR="00D61116" w:rsidRPr="00754E3A" w:rsidRDefault="00D61116" w:rsidP="00881EEB">
          <w:pPr>
            <w:pStyle w:val="Footer"/>
            <w:spacing w:before="200" w:line="240" w:lineRule="auto"/>
            <w:ind w:right="357"/>
            <w:jc w:val="left"/>
            <w:rPr>
              <w:rFonts w:ascii=".VnTime" w:hAnsi=".VnTime"/>
              <w:sz w:val="20"/>
            </w:rPr>
          </w:pPr>
          <w:r w:rsidRPr="00754E3A">
            <w:rPr>
              <w:sz w:val="24"/>
            </w:rPr>
            <w:fldChar w:fldCharType="begin"/>
          </w:r>
          <w:r w:rsidRPr="00754E3A">
            <w:rPr>
              <w:sz w:val="24"/>
            </w:rPr>
            <w:instrText xml:space="preserve">PAGE  </w:instrText>
          </w:r>
          <w:r w:rsidRPr="00754E3A">
            <w:rPr>
              <w:sz w:val="24"/>
            </w:rPr>
            <w:fldChar w:fldCharType="separate"/>
          </w:r>
          <w:r w:rsidR="00812C11">
            <w:rPr>
              <w:noProof/>
              <w:sz w:val="24"/>
            </w:rPr>
            <w:t>18</w:t>
          </w:r>
          <w:r w:rsidRPr="00754E3A">
            <w:rPr>
              <w:sz w:val="24"/>
            </w:rPr>
            <w:fldChar w:fldCharType="end"/>
          </w:r>
        </w:p>
      </w:tc>
    </w:tr>
  </w:tbl>
  <w:p w14:paraId="17B53D25" w14:textId="7507EEE2" w:rsidR="00D61116" w:rsidRPr="00BD0DA8" w:rsidRDefault="00064FA1" w:rsidP="00853B5E">
    <w:pPr>
      <w:spacing w:before="200" w:after="120"/>
      <w:jc w:val="right"/>
      <w:rPr>
        <w:sz w:val="20"/>
        <w:szCs w:val="20"/>
      </w:rPr>
    </w:pPr>
    <w:r>
      <w:rPr>
        <w:b/>
        <w:i/>
        <w:sz w:val="20"/>
      </w:rPr>
      <w:t>D. H. Du</w:t>
    </w:r>
    <w:r w:rsidR="002119B3" w:rsidRPr="002119B3">
      <w:rPr>
        <w:b/>
        <w:i/>
        <w:sz w:val="20"/>
      </w:rPr>
      <w:t xml:space="preserve">, </w:t>
    </w:r>
    <w:r w:rsidR="002119B3">
      <w:rPr>
        <w:b/>
        <w:i/>
        <w:sz w:val="20"/>
      </w:rPr>
      <w:t>…</w:t>
    </w:r>
    <w:r w:rsidR="002119B3" w:rsidRPr="002119B3">
      <w:rPr>
        <w:b/>
        <w:i/>
        <w:sz w:val="20"/>
      </w:rPr>
      <w:t>, T</w:t>
    </w:r>
    <w:r w:rsidR="002119B3">
      <w:rPr>
        <w:b/>
        <w:i/>
        <w:sz w:val="20"/>
      </w:rPr>
      <w:t>.</w:t>
    </w:r>
    <w:r w:rsidR="002119B3" w:rsidRPr="002119B3">
      <w:rPr>
        <w:b/>
        <w:i/>
        <w:sz w:val="20"/>
      </w:rPr>
      <w:t xml:space="preserve"> V</w:t>
    </w:r>
    <w:r w:rsidR="002119B3">
      <w:rPr>
        <w:b/>
        <w:i/>
        <w:sz w:val="20"/>
      </w:rPr>
      <w:t>.</w:t>
    </w:r>
    <w:r w:rsidR="002119B3" w:rsidRPr="002119B3">
      <w:rPr>
        <w:b/>
        <w:i/>
        <w:sz w:val="20"/>
      </w:rPr>
      <w:t xml:space="preserve"> Phuong</w:t>
    </w:r>
    <w:r w:rsidR="00176D61" w:rsidRPr="00176D61">
      <w:rPr>
        <w:b/>
        <w:i/>
        <w:sz w:val="20"/>
      </w:rPr>
      <w:t xml:space="preserve">, </w:t>
    </w:r>
    <w:r w:rsidR="00D61116" w:rsidRPr="00881EEB">
      <w:rPr>
        <w:b/>
        <w:i/>
        <w:sz w:val="20"/>
      </w:rPr>
      <w:t>“</w:t>
    </w:r>
    <w:r w:rsidR="00F6744C" w:rsidRPr="00F6744C">
      <w:rPr>
        <w:b/>
        <w:i/>
        <w:sz w:val="20"/>
      </w:rPr>
      <w:t>Developing new model order reduction</w:t>
    </w:r>
    <w:r w:rsidR="002119B3">
      <w:rPr>
        <w:b/>
        <w:i/>
        <w:sz w:val="20"/>
      </w:rPr>
      <w:t>…</w:t>
    </w:r>
    <w:r w:rsidR="002119B3" w:rsidRPr="002119B3">
      <w:rPr>
        <w:b/>
        <w:i/>
        <w:sz w:val="20"/>
      </w:rPr>
      <w:t xml:space="preserve"> </w:t>
    </w:r>
    <w:r w:rsidR="00F6744C" w:rsidRPr="00F6744C">
      <w:rPr>
        <w:b/>
        <w:i/>
        <w:sz w:val="20"/>
      </w:rPr>
      <w:t>Balanced Truncation</w:t>
    </w:r>
    <w:r w:rsidR="00D61116" w:rsidRPr="006D3D3D">
      <w:rPr>
        <w:b/>
        <w:i/>
        <w:sz w:val="20"/>
      </w:rPr>
      <w:t>.</w:t>
    </w:r>
    <w:r w:rsidR="00D61116">
      <w:rPr>
        <w:b/>
        <w:i/>
        <w:sz w:val="20"/>
      </w:rPr>
      <w:t>”</w:t>
    </w:r>
    <w:r w:rsidR="00D61116" w:rsidRPr="00BD0DA8">
      <w:rPr>
        <w:b/>
        <w:i/>
        <w:sz w:val="20"/>
        <w:szCs w:val="20"/>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03E0E8" w14:textId="77777777" w:rsidR="00D61116" w:rsidRPr="007D2667" w:rsidRDefault="00D61116" w:rsidP="00C65B60">
    <w:pPr>
      <w:pStyle w:val="Footer"/>
      <w:pBdr>
        <w:bottom w:val="double" w:sz="6" w:space="1" w:color="auto"/>
      </w:pBdr>
      <w:spacing w:before="0" w:after="0" w:line="240" w:lineRule="auto"/>
      <w:rPr>
        <w:sz w:val="20"/>
      </w:rPr>
    </w:pPr>
  </w:p>
  <w:tbl>
    <w:tblPr>
      <w:tblpPr w:vertAnchor="text" w:tblpXSpec="right" w:tblpY="1"/>
      <w:tblW w:w="392" w:type="pct"/>
      <w:jc w:val="right"/>
      <w:tblCellMar>
        <w:left w:w="0" w:type="dxa"/>
        <w:right w:w="0" w:type="dxa"/>
      </w:tblCellMar>
      <w:tblLook w:val="04A0" w:firstRow="1" w:lastRow="0" w:firstColumn="1" w:lastColumn="0" w:noHBand="0" w:noVBand="1"/>
    </w:tblPr>
    <w:tblGrid>
      <w:gridCol w:w="673"/>
    </w:tblGrid>
    <w:tr w:rsidR="00D61116" w:rsidRPr="00754E3A" w14:paraId="4D013933" w14:textId="77777777" w:rsidTr="006D290D">
      <w:trPr>
        <w:trHeight w:val="411"/>
        <w:jc w:val="right"/>
      </w:trPr>
      <w:tc>
        <w:tcPr>
          <w:tcW w:w="5000" w:type="pct"/>
          <w:shd w:val="clear" w:color="auto" w:fill="auto"/>
        </w:tcPr>
        <w:p w14:paraId="2DD7DB35" w14:textId="4C674D44" w:rsidR="00D61116" w:rsidRPr="00754E3A" w:rsidRDefault="00D61116" w:rsidP="006D290D">
          <w:pPr>
            <w:pStyle w:val="Footer"/>
            <w:spacing w:before="200" w:line="240" w:lineRule="auto"/>
            <w:jc w:val="right"/>
            <w:rPr>
              <w:sz w:val="24"/>
              <w:szCs w:val="24"/>
            </w:rPr>
          </w:pPr>
          <w:r w:rsidRPr="00754E3A">
            <w:rPr>
              <w:sz w:val="24"/>
            </w:rPr>
            <w:fldChar w:fldCharType="begin"/>
          </w:r>
          <w:r w:rsidRPr="00754E3A">
            <w:rPr>
              <w:sz w:val="24"/>
            </w:rPr>
            <w:instrText xml:space="preserve">PAGE  </w:instrText>
          </w:r>
          <w:r w:rsidRPr="00754E3A">
            <w:rPr>
              <w:sz w:val="24"/>
            </w:rPr>
            <w:fldChar w:fldCharType="separate"/>
          </w:r>
          <w:r w:rsidR="00812C11">
            <w:rPr>
              <w:noProof/>
              <w:sz w:val="24"/>
            </w:rPr>
            <w:t>19</w:t>
          </w:r>
          <w:r w:rsidRPr="00754E3A">
            <w:rPr>
              <w:sz w:val="24"/>
            </w:rPr>
            <w:fldChar w:fldCharType="end"/>
          </w:r>
        </w:p>
      </w:tc>
    </w:tr>
  </w:tbl>
  <w:p w14:paraId="42FC352A" w14:textId="316C0BE3" w:rsidR="00D61116" w:rsidRPr="0075380E" w:rsidRDefault="00831972" w:rsidP="0012333B">
    <w:pPr>
      <w:pStyle w:val="Footer"/>
      <w:spacing w:before="200" w:line="240" w:lineRule="auto"/>
      <w:ind w:right="357"/>
      <w:jc w:val="left"/>
      <w:rPr>
        <w:sz w:val="20"/>
      </w:rPr>
    </w:pPr>
    <w:r>
      <w:rPr>
        <w:b/>
        <w:i/>
        <w:sz w:val="20"/>
      </w:rPr>
      <w:t>Journal of Military Science and Technology</w:t>
    </w:r>
    <w:r w:rsidR="00D61116" w:rsidRPr="002F3717">
      <w:rPr>
        <w:b/>
        <w:i/>
        <w:sz w:val="20"/>
      </w:rPr>
      <w:t xml:space="preserve">, </w:t>
    </w:r>
    <w:r w:rsidR="0092264F" w:rsidRPr="0092264F">
      <w:rPr>
        <w:b/>
        <w:i/>
        <w:color w:val="FF0000"/>
        <w:sz w:val="20"/>
      </w:rPr>
      <w:t xml:space="preserve">… </w:t>
    </w:r>
    <w:r w:rsidR="00D61116" w:rsidRPr="0092264F">
      <w:rPr>
        <w:b/>
        <w:i/>
        <w:color w:val="FF0000"/>
        <w:sz w:val="20"/>
      </w:rPr>
      <w:t>(</w:t>
    </w:r>
    <w:r w:rsidR="008225DE" w:rsidRPr="0092264F">
      <w:rPr>
        <w:b/>
        <w:i/>
        <w:color w:val="FF0000"/>
        <w:sz w:val="20"/>
      </w:rPr>
      <w:t>202</w:t>
    </w:r>
    <w:r w:rsidR="00BE337E" w:rsidRPr="0092264F">
      <w:rPr>
        <w:b/>
        <w:i/>
        <w:color w:val="FF0000"/>
        <w:sz w:val="20"/>
      </w:rPr>
      <w:t>5</w:t>
    </w:r>
    <w:r w:rsidR="00D61116" w:rsidRPr="0092264F">
      <w:rPr>
        <w:b/>
        <w:i/>
        <w:color w:val="FF0000"/>
        <w:sz w:val="20"/>
      </w:rPr>
      <w:t>)</w:t>
    </w:r>
    <w:r w:rsidR="00D61116" w:rsidRPr="002F3717">
      <w:rPr>
        <w:b/>
        <w:i/>
        <w:sz w:val="20"/>
      </w:rPr>
      <w:t>,</w:t>
    </w:r>
    <w:r w:rsidR="00D61116">
      <w:rPr>
        <w:b/>
        <w:i/>
        <w:sz w:val="20"/>
      </w:rPr>
      <w:t xml:space="preserve"> </w:t>
    </w:r>
    <w:r w:rsidR="00D61116" w:rsidRPr="00D61116">
      <w:rPr>
        <w:b/>
        <w:i/>
        <w:sz w:val="20"/>
      </w:rPr>
      <w:fldChar w:fldCharType="begin"/>
    </w:r>
    <w:r w:rsidR="00D61116" w:rsidRPr="00D61116">
      <w:rPr>
        <w:b/>
        <w:i/>
        <w:sz w:val="20"/>
      </w:rPr>
      <w:instrText xml:space="preserve"> </w:instrText>
    </w:r>
    <w:r w:rsidR="00D61116" w:rsidRPr="00D61116">
      <w:rPr>
        <w:b/>
        <w:i/>
        <w:color w:val="000000"/>
        <w:sz w:val="20"/>
        <w:shd w:val="clear" w:color="auto" w:fill="FFFFFF"/>
      </w:rPr>
      <w:instrText>PAGEREF bookmark1</w:instrText>
    </w:r>
    <w:r w:rsidR="00D61116" w:rsidRPr="00D61116">
      <w:rPr>
        <w:b/>
        <w:i/>
        <w:sz w:val="20"/>
      </w:rPr>
      <w:instrText xml:space="preserve"> </w:instrText>
    </w:r>
    <w:r w:rsidR="00D61116" w:rsidRPr="00D61116">
      <w:rPr>
        <w:b/>
        <w:i/>
        <w:sz w:val="20"/>
      </w:rPr>
      <w:fldChar w:fldCharType="separate"/>
    </w:r>
    <w:r w:rsidR="00F75D1E">
      <w:rPr>
        <w:b/>
        <w:i/>
        <w:noProof/>
        <w:color w:val="000000"/>
        <w:sz w:val="20"/>
        <w:shd w:val="clear" w:color="auto" w:fill="FFFFFF"/>
      </w:rPr>
      <w:t>1</w:t>
    </w:r>
    <w:r w:rsidR="00D61116" w:rsidRPr="00D61116">
      <w:rPr>
        <w:b/>
        <w:i/>
        <w:sz w:val="20"/>
      </w:rPr>
      <w:fldChar w:fldCharType="end"/>
    </w:r>
    <w:r w:rsidR="00D61116" w:rsidRPr="00D61116">
      <w:rPr>
        <w:b/>
        <w:i/>
        <w:sz w:val="20"/>
      </w:rPr>
      <w:t>-</w:t>
    </w:r>
    <w:r w:rsidR="00D61116" w:rsidRPr="00D61116">
      <w:rPr>
        <w:b/>
        <w:i/>
        <w:sz w:val="20"/>
      </w:rPr>
      <w:fldChar w:fldCharType="begin"/>
    </w:r>
    <w:r w:rsidR="00D61116" w:rsidRPr="00D61116">
      <w:rPr>
        <w:b/>
        <w:i/>
        <w:sz w:val="20"/>
      </w:rPr>
      <w:instrText xml:space="preserve"> =</w:instrText>
    </w:r>
    <w:r w:rsidR="00D61116" w:rsidRPr="00D61116">
      <w:rPr>
        <w:b/>
        <w:i/>
        <w:sz w:val="20"/>
      </w:rPr>
      <w:fldChar w:fldCharType="begin"/>
    </w:r>
    <w:r w:rsidR="00D61116" w:rsidRPr="00D61116">
      <w:rPr>
        <w:b/>
        <w:i/>
        <w:sz w:val="20"/>
      </w:rPr>
      <w:instrText xml:space="preserve"> </w:instrText>
    </w:r>
    <w:r w:rsidR="00D61116" w:rsidRPr="00D61116">
      <w:rPr>
        <w:b/>
        <w:i/>
        <w:color w:val="000000"/>
        <w:sz w:val="20"/>
        <w:shd w:val="clear" w:color="auto" w:fill="FFFFFF"/>
      </w:rPr>
      <w:instrText>NUMPAGES</w:instrText>
    </w:r>
    <w:r w:rsidR="00D61116" w:rsidRPr="00D61116">
      <w:rPr>
        <w:b/>
        <w:i/>
        <w:sz w:val="20"/>
      </w:rPr>
      <w:instrText xml:space="preserve"> </w:instrText>
    </w:r>
    <w:r w:rsidR="00D61116" w:rsidRPr="00D61116">
      <w:rPr>
        <w:b/>
        <w:i/>
        <w:sz w:val="20"/>
      </w:rPr>
      <w:fldChar w:fldCharType="separate"/>
    </w:r>
    <w:r w:rsidR="00F75D1E">
      <w:rPr>
        <w:b/>
        <w:i/>
        <w:noProof/>
        <w:color w:val="000000"/>
        <w:sz w:val="20"/>
        <w:shd w:val="clear" w:color="auto" w:fill="FFFFFF"/>
      </w:rPr>
      <w:instrText>3</w:instrText>
    </w:r>
    <w:r w:rsidR="00D61116" w:rsidRPr="00D61116">
      <w:rPr>
        <w:b/>
        <w:i/>
        <w:sz w:val="20"/>
      </w:rPr>
      <w:fldChar w:fldCharType="end"/>
    </w:r>
    <w:r w:rsidR="00D61116" w:rsidRPr="00D61116">
      <w:rPr>
        <w:b/>
        <w:i/>
        <w:sz w:val="20"/>
      </w:rPr>
      <w:instrText>+</w:instrText>
    </w:r>
    <w:r w:rsidR="00D61116" w:rsidRPr="00D61116">
      <w:rPr>
        <w:b/>
        <w:i/>
        <w:sz w:val="20"/>
      </w:rPr>
      <w:fldChar w:fldCharType="begin"/>
    </w:r>
    <w:r w:rsidR="00D61116" w:rsidRPr="00D61116">
      <w:rPr>
        <w:b/>
        <w:i/>
        <w:sz w:val="20"/>
      </w:rPr>
      <w:instrText xml:space="preserve"> </w:instrText>
    </w:r>
    <w:r w:rsidR="00D61116" w:rsidRPr="00D61116">
      <w:rPr>
        <w:b/>
        <w:i/>
        <w:color w:val="000000"/>
        <w:sz w:val="20"/>
        <w:shd w:val="clear" w:color="auto" w:fill="FFFFFF"/>
      </w:rPr>
      <w:instrText>PAGEREF</w:instrText>
    </w:r>
    <w:r w:rsidR="00D61116" w:rsidRPr="00D61116">
      <w:rPr>
        <w:b/>
        <w:i/>
        <w:sz w:val="20"/>
      </w:rPr>
      <w:instrText xml:space="preserve"> bookmark1</w:instrText>
    </w:r>
    <w:r w:rsidR="00D61116" w:rsidRPr="00D61116">
      <w:rPr>
        <w:b/>
        <w:i/>
        <w:sz w:val="20"/>
      </w:rPr>
      <w:fldChar w:fldCharType="separate"/>
    </w:r>
    <w:r w:rsidR="00F75D1E">
      <w:rPr>
        <w:b/>
        <w:i/>
        <w:noProof/>
        <w:color w:val="000000"/>
        <w:sz w:val="20"/>
        <w:shd w:val="clear" w:color="auto" w:fill="FFFFFF"/>
      </w:rPr>
      <w:instrText>1</w:instrText>
    </w:r>
    <w:r w:rsidR="00D61116" w:rsidRPr="00D61116">
      <w:rPr>
        <w:b/>
        <w:i/>
        <w:sz w:val="20"/>
      </w:rPr>
      <w:fldChar w:fldCharType="end"/>
    </w:r>
    <w:r w:rsidR="00D61116" w:rsidRPr="00D61116">
      <w:rPr>
        <w:b/>
        <w:i/>
        <w:sz w:val="20"/>
      </w:rPr>
      <w:instrText xml:space="preserve">-1 </w:instrText>
    </w:r>
    <w:r w:rsidR="00D61116" w:rsidRPr="00D61116">
      <w:rPr>
        <w:b/>
        <w:i/>
        <w:sz w:val="20"/>
      </w:rPr>
      <w:fldChar w:fldCharType="separate"/>
    </w:r>
    <w:r w:rsidR="00F75D1E">
      <w:rPr>
        <w:b/>
        <w:i/>
        <w:noProof/>
        <w:sz w:val="20"/>
      </w:rPr>
      <w:t>3</w:t>
    </w:r>
    <w:r w:rsidR="00D61116" w:rsidRPr="00D61116">
      <w:rPr>
        <w:b/>
        <w:i/>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36B3852" w14:textId="77777777" w:rsidR="00104D1D" w:rsidRDefault="00104D1D" w:rsidP="00093F9E">
      <w:r>
        <w:separator/>
      </w:r>
    </w:p>
  </w:footnote>
  <w:footnote w:type="continuationSeparator" w:id="0">
    <w:p w14:paraId="6C3C5576" w14:textId="77777777" w:rsidR="00104D1D" w:rsidRDefault="00104D1D" w:rsidP="00093F9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FAE325" w14:textId="77777777" w:rsidR="00D61116" w:rsidRDefault="00D61116" w:rsidP="00AB1FBE">
    <w:pPr>
      <w:pBdr>
        <w:bottom w:val="single" w:sz="12" w:space="1" w:color="auto"/>
      </w:pBdr>
      <w:ind w:firstLine="360"/>
      <w:jc w:val="right"/>
      <w:rPr>
        <w:b/>
        <w:i/>
        <w:sz w:val="20"/>
      </w:rPr>
    </w:pPr>
  </w:p>
  <w:p w14:paraId="08E8DA56" w14:textId="77777777" w:rsidR="00D61116" w:rsidRDefault="00D61116" w:rsidP="00AB1FBE">
    <w:pPr>
      <w:pBdr>
        <w:bottom w:val="single" w:sz="12" w:space="1" w:color="auto"/>
      </w:pBdr>
      <w:ind w:firstLine="360"/>
      <w:jc w:val="right"/>
      <w:rPr>
        <w:b/>
        <w:i/>
        <w:sz w:val="20"/>
      </w:rPr>
    </w:pPr>
  </w:p>
  <w:p w14:paraId="680CCB30" w14:textId="77777777" w:rsidR="00D61116" w:rsidRDefault="00D61116" w:rsidP="00AB1FBE">
    <w:pPr>
      <w:pBdr>
        <w:bottom w:val="single" w:sz="12" w:space="1" w:color="auto"/>
      </w:pBdr>
      <w:ind w:firstLine="360"/>
      <w:jc w:val="right"/>
      <w:rPr>
        <w:b/>
        <w:i/>
        <w:sz w:val="20"/>
      </w:rPr>
    </w:pPr>
  </w:p>
  <w:p w14:paraId="4DDBE83F" w14:textId="77777777" w:rsidR="00D61116" w:rsidRDefault="00D61116" w:rsidP="00AB1FBE">
    <w:pPr>
      <w:pBdr>
        <w:bottom w:val="single" w:sz="12" w:space="1" w:color="auto"/>
      </w:pBdr>
      <w:ind w:firstLine="360"/>
      <w:jc w:val="right"/>
      <w:rPr>
        <w:b/>
        <w:i/>
        <w:sz w:val="20"/>
      </w:rPr>
    </w:pPr>
  </w:p>
  <w:p w14:paraId="0869A3BD" w14:textId="77777777" w:rsidR="00D61116" w:rsidRDefault="00D61116" w:rsidP="006B0DC3">
    <w:pPr>
      <w:pBdr>
        <w:bottom w:val="single" w:sz="12" w:space="1" w:color="auto"/>
      </w:pBdr>
      <w:rPr>
        <w:b/>
        <w:i/>
        <w:sz w:val="20"/>
      </w:rPr>
    </w:pPr>
  </w:p>
  <w:p w14:paraId="57BB3DE2" w14:textId="57F81EE4" w:rsidR="00D61116" w:rsidRPr="00C65B60" w:rsidRDefault="00831972" w:rsidP="00C65B60">
    <w:pPr>
      <w:pBdr>
        <w:bottom w:val="single" w:sz="12" w:space="1" w:color="auto"/>
      </w:pBdr>
      <w:ind w:firstLine="360"/>
      <w:jc w:val="right"/>
      <w:rPr>
        <w:rFonts w:cs="Arial"/>
        <w:b/>
        <w:i/>
        <w:sz w:val="20"/>
      </w:rPr>
    </w:pPr>
    <w:r w:rsidRPr="003D7728">
      <w:rPr>
        <w:b/>
        <w:i/>
        <w:sz w:val="20"/>
      </w:rPr>
      <w:t>Electronics &amp; Automation</w:t>
    </w:r>
    <w:r w:rsidR="00D61116">
      <w:rPr>
        <w:b/>
        <w:i/>
        <w:sz w:val="20"/>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D78744" w14:textId="77777777" w:rsidR="00D61116" w:rsidRDefault="00D61116" w:rsidP="00AB1FBE">
    <w:pPr>
      <w:pBdr>
        <w:bottom w:val="single" w:sz="12" w:space="1" w:color="auto"/>
      </w:pBdr>
      <w:rPr>
        <w:b/>
        <w:i/>
        <w:sz w:val="20"/>
      </w:rPr>
    </w:pPr>
  </w:p>
  <w:p w14:paraId="7D6CE74F" w14:textId="77777777" w:rsidR="00D61116" w:rsidRDefault="00D61116" w:rsidP="00AB1FBE">
    <w:pPr>
      <w:pBdr>
        <w:bottom w:val="single" w:sz="12" w:space="1" w:color="auto"/>
      </w:pBdr>
      <w:rPr>
        <w:b/>
        <w:i/>
        <w:sz w:val="20"/>
      </w:rPr>
    </w:pPr>
  </w:p>
  <w:p w14:paraId="55F2B6F6" w14:textId="77777777" w:rsidR="00D61116" w:rsidRDefault="00D61116" w:rsidP="00AB1FBE">
    <w:pPr>
      <w:pBdr>
        <w:bottom w:val="single" w:sz="12" w:space="1" w:color="auto"/>
      </w:pBdr>
      <w:rPr>
        <w:b/>
        <w:i/>
        <w:sz w:val="20"/>
      </w:rPr>
    </w:pPr>
  </w:p>
  <w:p w14:paraId="5B61DF8C" w14:textId="77777777" w:rsidR="00D61116" w:rsidRDefault="00D61116" w:rsidP="00AB1FBE">
    <w:pPr>
      <w:pBdr>
        <w:bottom w:val="single" w:sz="12" w:space="1" w:color="auto"/>
      </w:pBdr>
      <w:rPr>
        <w:b/>
        <w:i/>
        <w:sz w:val="20"/>
      </w:rPr>
    </w:pPr>
  </w:p>
  <w:p w14:paraId="54C9D214" w14:textId="77777777" w:rsidR="00D61116" w:rsidRDefault="00D61116" w:rsidP="00AB1FBE">
    <w:pPr>
      <w:pBdr>
        <w:bottom w:val="single" w:sz="12" w:space="1" w:color="auto"/>
      </w:pBdr>
      <w:rPr>
        <w:b/>
        <w:i/>
        <w:sz w:val="20"/>
      </w:rPr>
    </w:pPr>
  </w:p>
  <w:p w14:paraId="5D8D2966" w14:textId="25F58755" w:rsidR="00D61116" w:rsidRPr="00AB1FBE" w:rsidRDefault="00831972" w:rsidP="00C65B60">
    <w:pPr>
      <w:pBdr>
        <w:bottom w:val="single" w:sz="12" w:space="1" w:color="auto"/>
      </w:pBdr>
      <w:rPr>
        <w:b/>
        <w:i/>
        <w:sz w:val="20"/>
      </w:rPr>
    </w:pPr>
    <w:r>
      <w:rPr>
        <w:b/>
        <w:i/>
        <w:sz w:val="20"/>
      </w:rPr>
      <w:t>Research</w:t>
    </w:r>
    <w:r w:rsidR="00D61116">
      <w:rPr>
        <w:b/>
        <w:i/>
        <w:sz w:val="20"/>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52F233A"/>
    <w:multiLevelType w:val="hybridMultilevel"/>
    <w:tmpl w:val="1CFEA4D2"/>
    <w:lvl w:ilvl="0" w:tplc="A3604738">
      <w:start w:val="1"/>
      <w:numFmt w:val="decimal"/>
      <w:lvlText w:val="[%1]."/>
      <w:lvlJc w:val="left"/>
      <w:pPr>
        <w:ind w:left="360" w:hanging="360"/>
      </w:pPr>
      <w:rPr>
        <w:i w:val="0"/>
        <w:i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31943968"/>
    <w:multiLevelType w:val="hybridMultilevel"/>
    <w:tmpl w:val="8B4EA3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F8D2627"/>
    <w:multiLevelType w:val="hybridMultilevel"/>
    <w:tmpl w:val="92F08536"/>
    <w:lvl w:ilvl="0" w:tplc="FEF4713C">
      <w:numFmt w:val="none"/>
      <w:pStyle w:val="Heading9"/>
      <w:lvlText w:val=""/>
      <w:lvlJc w:val="left"/>
      <w:pPr>
        <w:tabs>
          <w:tab w:val="num" w:pos="360"/>
        </w:tabs>
      </w:pPr>
    </w:lvl>
    <w:lvl w:ilvl="1" w:tplc="04090003" w:tentative="1">
      <w:start w:val="1"/>
      <w:numFmt w:val="lowerLetter"/>
      <w:lvlText w:val="%2."/>
      <w:lvlJc w:val="left"/>
      <w:pPr>
        <w:ind w:left="2804" w:hanging="360"/>
      </w:pPr>
      <w:rPr>
        <w:rFonts w:cs="Times New Roman"/>
      </w:rPr>
    </w:lvl>
    <w:lvl w:ilvl="2" w:tplc="04090005" w:tentative="1">
      <w:start w:val="1"/>
      <w:numFmt w:val="lowerRoman"/>
      <w:lvlText w:val="%3."/>
      <w:lvlJc w:val="right"/>
      <w:pPr>
        <w:ind w:left="3524" w:hanging="180"/>
      </w:pPr>
      <w:rPr>
        <w:rFonts w:cs="Times New Roman"/>
      </w:rPr>
    </w:lvl>
    <w:lvl w:ilvl="3" w:tplc="04090001" w:tentative="1">
      <w:start w:val="1"/>
      <w:numFmt w:val="decimal"/>
      <w:lvlText w:val="%4."/>
      <w:lvlJc w:val="left"/>
      <w:pPr>
        <w:ind w:left="4244" w:hanging="360"/>
      </w:pPr>
      <w:rPr>
        <w:rFonts w:cs="Times New Roman"/>
      </w:rPr>
    </w:lvl>
    <w:lvl w:ilvl="4" w:tplc="04090003" w:tentative="1">
      <w:start w:val="1"/>
      <w:numFmt w:val="lowerLetter"/>
      <w:lvlText w:val="%5."/>
      <w:lvlJc w:val="left"/>
      <w:pPr>
        <w:ind w:left="4964" w:hanging="360"/>
      </w:pPr>
      <w:rPr>
        <w:rFonts w:cs="Times New Roman"/>
      </w:rPr>
    </w:lvl>
    <w:lvl w:ilvl="5" w:tplc="04090005" w:tentative="1">
      <w:start w:val="1"/>
      <w:numFmt w:val="lowerRoman"/>
      <w:lvlText w:val="%6."/>
      <w:lvlJc w:val="right"/>
      <w:pPr>
        <w:ind w:left="5684" w:hanging="180"/>
      </w:pPr>
      <w:rPr>
        <w:rFonts w:cs="Times New Roman"/>
      </w:rPr>
    </w:lvl>
    <w:lvl w:ilvl="6" w:tplc="04090001" w:tentative="1">
      <w:start w:val="1"/>
      <w:numFmt w:val="decimal"/>
      <w:lvlText w:val="%7."/>
      <w:lvlJc w:val="left"/>
      <w:pPr>
        <w:ind w:left="6404" w:hanging="360"/>
      </w:pPr>
      <w:rPr>
        <w:rFonts w:cs="Times New Roman"/>
      </w:rPr>
    </w:lvl>
    <w:lvl w:ilvl="7" w:tplc="04090003" w:tentative="1">
      <w:start w:val="1"/>
      <w:numFmt w:val="lowerLetter"/>
      <w:lvlText w:val="%8."/>
      <w:lvlJc w:val="left"/>
      <w:pPr>
        <w:ind w:left="7124" w:hanging="360"/>
      </w:pPr>
      <w:rPr>
        <w:rFonts w:cs="Times New Roman"/>
      </w:rPr>
    </w:lvl>
    <w:lvl w:ilvl="8" w:tplc="04090005" w:tentative="1">
      <w:start w:val="1"/>
      <w:numFmt w:val="lowerRoman"/>
      <w:lvlText w:val="%9."/>
      <w:lvlJc w:val="right"/>
      <w:pPr>
        <w:ind w:left="7844" w:hanging="180"/>
      </w:pPr>
      <w:rPr>
        <w:rFonts w:cs="Times New Roman"/>
      </w:rPr>
    </w:lvl>
  </w:abstractNum>
  <w:num w:numId="1" w16cid:durableId="1943029321">
    <w:abstractNumId w:val="2"/>
  </w:num>
  <w:num w:numId="2" w16cid:durableId="1819492268">
    <w:abstractNumId w:val="0"/>
  </w:num>
  <w:num w:numId="3" w16cid:durableId="1943032778">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evenAndOddHeaders/>
  <w:drawingGridHorizontalSpacing w:val="12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De1tDQxN7Aws7Q0M7RQ0lEKTi0uzszPAykwNDKuBQCEx0P2LgAAAA=="/>
  </w:docVars>
  <w:rsids>
    <w:rsidRoot w:val="00E73388"/>
    <w:rsid w:val="000007FE"/>
    <w:rsid w:val="00000B3D"/>
    <w:rsid w:val="0000202D"/>
    <w:rsid w:val="00002231"/>
    <w:rsid w:val="000028B4"/>
    <w:rsid w:val="000030E9"/>
    <w:rsid w:val="0000321E"/>
    <w:rsid w:val="000037B4"/>
    <w:rsid w:val="00003B3A"/>
    <w:rsid w:val="00003F14"/>
    <w:rsid w:val="00003F45"/>
    <w:rsid w:val="000044BC"/>
    <w:rsid w:val="000049E3"/>
    <w:rsid w:val="00004DC8"/>
    <w:rsid w:val="000056B9"/>
    <w:rsid w:val="00006272"/>
    <w:rsid w:val="000064C4"/>
    <w:rsid w:val="000070D4"/>
    <w:rsid w:val="000078E2"/>
    <w:rsid w:val="000078FA"/>
    <w:rsid w:val="00007943"/>
    <w:rsid w:val="00010590"/>
    <w:rsid w:val="00010F38"/>
    <w:rsid w:val="000112CC"/>
    <w:rsid w:val="00011963"/>
    <w:rsid w:val="0001196F"/>
    <w:rsid w:val="000121BF"/>
    <w:rsid w:val="00012B26"/>
    <w:rsid w:val="00012C3C"/>
    <w:rsid w:val="00013597"/>
    <w:rsid w:val="00013648"/>
    <w:rsid w:val="00013A41"/>
    <w:rsid w:val="00013F1B"/>
    <w:rsid w:val="00014211"/>
    <w:rsid w:val="000147F7"/>
    <w:rsid w:val="0001489D"/>
    <w:rsid w:val="00015CBA"/>
    <w:rsid w:val="000173EE"/>
    <w:rsid w:val="00020814"/>
    <w:rsid w:val="00021001"/>
    <w:rsid w:val="0002177E"/>
    <w:rsid w:val="0002325D"/>
    <w:rsid w:val="0002483B"/>
    <w:rsid w:val="000251BB"/>
    <w:rsid w:val="00026900"/>
    <w:rsid w:val="00026A90"/>
    <w:rsid w:val="00026E3C"/>
    <w:rsid w:val="00027555"/>
    <w:rsid w:val="00027666"/>
    <w:rsid w:val="000301B8"/>
    <w:rsid w:val="000304BC"/>
    <w:rsid w:val="00030C8F"/>
    <w:rsid w:val="00031ECC"/>
    <w:rsid w:val="00032B77"/>
    <w:rsid w:val="00033322"/>
    <w:rsid w:val="00033979"/>
    <w:rsid w:val="000344E6"/>
    <w:rsid w:val="000345C0"/>
    <w:rsid w:val="00035717"/>
    <w:rsid w:val="00035B1F"/>
    <w:rsid w:val="00035CDF"/>
    <w:rsid w:val="00035FFF"/>
    <w:rsid w:val="0003613D"/>
    <w:rsid w:val="00036261"/>
    <w:rsid w:val="00036CDB"/>
    <w:rsid w:val="00036DD7"/>
    <w:rsid w:val="00036ED4"/>
    <w:rsid w:val="0003728C"/>
    <w:rsid w:val="00037C71"/>
    <w:rsid w:val="00040443"/>
    <w:rsid w:val="00040F86"/>
    <w:rsid w:val="000410C8"/>
    <w:rsid w:val="0004156A"/>
    <w:rsid w:val="00041E92"/>
    <w:rsid w:val="00041F64"/>
    <w:rsid w:val="00043B5C"/>
    <w:rsid w:val="00043E99"/>
    <w:rsid w:val="0004471B"/>
    <w:rsid w:val="00044E84"/>
    <w:rsid w:val="00044F75"/>
    <w:rsid w:val="00045315"/>
    <w:rsid w:val="0004576C"/>
    <w:rsid w:val="000457CF"/>
    <w:rsid w:val="00045F02"/>
    <w:rsid w:val="000460AC"/>
    <w:rsid w:val="00050495"/>
    <w:rsid w:val="000510BB"/>
    <w:rsid w:val="000511E3"/>
    <w:rsid w:val="0005181D"/>
    <w:rsid w:val="00052593"/>
    <w:rsid w:val="00052800"/>
    <w:rsid w:val="00052909"/>
    <w:rsid w:val="00052DD0"/>
    <w:rsid w:val="00053087"/>
    <w:rsid w:val="000532B6"/>
    <w:rsid w:val="00053C84"/>
    <w:rsid w:val="00053EAE"/>
    <w:rsid w:val="00055817"/>
    <w:rsid w:val="00056FDD"/>
    <w:rsid w:val="000607E2"/>
    <w:rsid w:val="00060FA5"/>
    <w:rsid w:val="000615E4"/>
    <w:rsid w:val="000619BF"/>
    <w:rsid w:val="00061C54"/>
    <w:rsid w:val="000620F7"/>
    <w:rsid w:val="00062310"/>
    <w:rsid w:val="0006257C"/>
    <w:rsid w:val="00062BBA"/>
    <w:rsid w:val="00062FDD"/>
    <w:rsid w:val="00063056"/>
    <w:rsid w:val="00063246"/>
    <w:rsid w:val="0006405F"/>
    <w:rsid w:val="000640AE"/>
    <w:rsid w:val="000642CF"/>
    <w:rsid w:val="00064463"/>
    <w:rsid w:val="00064E79"/>
    <w:rsid w:val="00064FA1"/>
    <w:rsid w:val="0006569A"/>
    <w:rsid w:val="00065893"/>
    <w:rsid w:val="00065DD3"/>
    <w:rsid w:val="000661F0"/>
    <w:rsid w:val="00070188"/>
    <w:rsid w:val="000702FC"/>
    <w:rsid w:val="000706F1"/>
    <w:rsid w:val="000707C5"/>
    <w:rsid w:val="000726BE"/>
    <w:rsid w:val="00072CFF"/>
    <w:rsid w:val="00073F6E"/>
    <w:rsid w:val="00074A7F"/>
    <w:rsid w:val="0007538A"/>
    <w:rsid w:val="0007752E"/>
    <w:rsid w:val="0008078B"/>
    <w:rsid w:val="00080B44"/>
    <w:rsid w:val="00081E80"/>
    <w:rsid w:val="000823AA"/>
    <w:rsid w:val="0008296C"/>
    <w:rsid w:val="0008325D"/>
    <w:rsid w:val="00084EBD"/>
    <w:rsid w:val="0008644C"/>
    <w:rsid w:val="00087173"/>
    <w:rsid w:val="0008744A"/>
    <w:rsid w:val="000902D4"/>
    <w:rsid w:val="00090458"/>
    <w:rsid w:val="00090FCA"/>
    <w:rsid w:val="00091213"/>
    <w:rsid w:val="00091B69"/>
    <w:rsid w:val="00092F03"/>
    <w:rsid w:val="0009354F"/>
    <w:rsid w:val="0009369F"/>
    <w:rsid w:val="00093F9E"/>
    <w:rsid w:val="00094046"/>
    <w:rsid w:val="000944C8"/>
    <w:rsid w:val="00094787"/>
    <w:rsid w:val="0009508E"/>
    <w:rsid w:val="0009520E"/>
    <w:rsid w:val="0009576D"/>
    <w:rsid w:val="000962B6"/>
    <w:rsid w:val="00096535"/>
    <w:rsid w:val="00096C40"/>
    <w:rsid w:val="00096C43"/>
    <w:rsid w:val="000A068F"/>
    <w:rsid w:val="000A0B6E"/>
    <w:rsid w:val="000A15CC"/>
    <w:rsid w:val="000A187A"/>
    <w:rsid w:val="000A1D21"/>
    <w:rsid w:val="000A1D74"/>
    <w:rsid w:val="000A2049"/>
    <w:rsid w:val="000A2563"/>
    <w:rsid w:val="000A27D2"/>
    <w:rsid w:val="000A37AD"/>
    <w:rsid w:val="000A3EA0"/>
    <w:rsid w:val="000A53E8"/>
    <w:rsid w:val="000A5416"/>
    <w:rsid w:val="000A5A80"/>
    <w:rsid w:val="000A5DCA"/>
    <w:rsid w:val="000A721A"/>
    <w:rsid w:val="000A7A3C"/>
    <w:rsid w:val="000B019C"/>
    <w:rsid w:val="000B0A1D"/>
    <w:rsid w:val="000B0F0D"/>
    <w:rsid w:val="000B1079"/>
    <w:rsid w:val="000B10C6"/>
    <w:rsid w:val="000B164B"/>
    <w:rsid w:val="000B2302"/>
    <w:rsid w:val="000B25E1"/>
    <w:rsid w:val="000B3CE0"/>
    <w:rsid w:val="000B474B"/>
    <w:rsid w:val="000B54D3"/>
    <w:rsid w:val="000B56B1"/>
    <w:rsid w:val="000B5CB7"/>
    <w:rsid w:val="000B609F"/>
    <w:rsid w:val="000B6111"/>
    <w:rsid w:val="000B6A5F"/>
    <w:rsid w:val="000B6D16"/>
    <w:rsid w:val="000B7049"/>
    <w:rsid w:val="000B7BEF"/>
    <w:rsid w:val="000C0E08"/>
    <w:rsid w:val="000C1177"/>
    <w:rsid w:val="000C1E8E"/>
    <w:rsid w:val="000C1EF4"/>
    <w:rsid w:val="000C21B5"/>
    <w:rsid w:val="000C25CA"/>
    <w:rsid w:val="000C369B"/>
    <w:rsid w:val="000C3AC3"/>
    <w:rsid w:val="000C3D83"/>
    <w:rsid w:val="000C433D"/>
    <w:rsid w:val="000C4CC7"/>
    <w:rsid w:val="000C4E3B"/>
    <w:rsid w:val="000C4F08"/>
    <w:rsid w:val="000C564B"/>
    <w:rsid w:val="000C581A"/>
    <w:rsid w:val="000C5C20"/>
    <w:rsid w:val="000C6B00"/>
    <w:rsid w:val="000C74C1"/>
    <w:rsid w:val="000C7571"/>
    <w:rsid w:val="000C75C6"/>
    <w:rsid w:val="000C7DAC"/>
    <w:rsid w:val="000D09EF"/>
    <w:rsid w:val="000D0BED"/>
    <w:rsid w:val="000D0FB2"/>
    <w:rsid w:val="000D12CE"/>
    <w:rsid w:val="000D13A8"/>
    <w:rsid w:val="000D3C22"/>
    <w:rsid w:val="000D6363"/>
    <w:rsid w:val="000D6F93"/>
    <w:rsid w:val="000D75EE"/>
    <w:rsid w:val="000E0770"/>
    <w:rsid w:val="000E0E5A"/>
    <w:rsid w:val="000E120F"/>
    <w:rsid w:val="000E188F"/>
    <w:rsid w:val="000E2881"/>
    <w:rsid w:val="000E2CA8"/>
    <w:rsid w:val="000E36EC"/>
    <w:rsid w:val="000E3A18"/>
    <w:rsid w:val="000E4886"/>
    <w:rsid w:val="000E4B20"/>
    <w:rsid w:val="000E4F52"/>
    <w:rsid w:val="000E5467"/>
    <w:rsid w:val="000E55BD"/>
    <w:rsid w:val="000E55E7"/>
    <w:rsid w:val="000E5FE3"/>
    <w:rsid w:val="000E625E"/>
    <w:rsid w:val="000E6938"/>
    <w:rsid w:val="000E6A3F"/>
    <w:rsid w:val="000F00DB"/>
    <w:rsid w:val="000F0603"/>
    <w:rsid w:val="000F110B"/>
    <w:rsid w:val="000F1384"/>
    <w:rsid w:val="000F13F4"/>
    <w:rsid w:val="000F169B"/>
    <w:rsid w:val="000F16D8"/>
    <w:rsid w:val="000F1F15"/>
    <w:rsid w:val="000F213A"/>
    <w:rsid w:val="000F2570"/>
    <w:rsid w:val="000F3F65"/>
    <w:rsid w:val="000F40F6"/>
    <w:rsid w:val="000F49A1"/>
    <w:rsid w:val="000F5BBE"/>
    <w:rsid w:val="000F60F7"/>
    <w:rsid w:val="000F6900"/>
    <w:rsid w:val="000F74F6"/>
    <w:rsid w:val="000F78CC"/>
    <w:rsid w:val="00100393"/>
    <w:rsid w:val="001006F1"/>
    <w:rsid w:val="0010082B"/>
    <w:rsid w:val="001008F7"/>
    <w:rsid w:val="0010143A"/>
    <w:rsid w:val="00101A4A"/>
    <w:rsid w:val="00102262"/>
    <w:rsid w:val="001030D2"/>
    <w:rsid w:val="00103473"/>
    <w:rsid w:val="00104579"/>
    <w:rsid w:val="00104D1D"/>
    <w:rsid w:val="00104EF5"/>
    <w:rsid w:val="00105077"/>
    <w:rsid w:val="0010522D"/>
    <w:rsid w:val="001055B1"/>
    <w:rsid w:val="00106076"/>
    <w:rsid w:val="001063E4"/>
    <w:rsid w:val="001073DB"/>
    <w:rsid w:val="00110445"/>
    <w:rsid w:val="0011046D"/>
    <w:rsid w:val="00110805"/>
    <w:rsid w:val="00111269"/>
    <w:rsid w:val="001121B0"/>
    <w:rsid w:val="00112726"/>
    <w:rsid w:val="00114A69"/>
    <w:rsid w:val="00114D5D"/>
    <w:rsid w:val="00115461"/>
    <w:rsid w:val="001157B2"/>
    <w:rsid w:val="00115A38"/>
    <w:rsid w:val="00115BBB"/>
    <w:rsid w:val="00116A6B"/>
    <w:rsid w:val="00117229"/>
    <w:rsid w:val="001177F8"/>
    <w:rsid w:val="00117815"/>
    <w:rsid w:val="00117DBC"/>
    <w:rsid w:val="00120022"/>
    <w:rsid w:val="00120731"/>
    <w:rsid w:val="00120DE0"/>
    <w:rsid w:val="00120E89"/>
    <w:rsid w:val="00121365"/>
    <w:rsid w:val="00121511"/>
    <w:rsid w:val="00121F5F"/>
    <w:rsid w:val="00122429"/>
    <w:rsid w:val="001224F4"/>
    <w:rsid w:val="00122E38"/>
    <w:rsid w:val="0012333B"/>
    <w:rsid w:val="0012442B"/>
    <w:rsid w:val="00124FDF"/>
    <w:rsid w:val="00125B09"/>
    <w:rsid w:val="00125DEF"/>
    <w:rsid w:val="00126372"/>
    <w:rsid w:val="0012637F"/>
    <w:rsid w:val="001269A8"/>
    <w:rsid w:val="00126C51"/>
    <w:rsid w:val="00126F7B"/>
    <w:rsid w:val="00127652"/>
    <w:rsid w:val="00127B83"/>
    <w:rsid w:val="00127F52"/>
    <w:rsid w:val="00130560"/>
    <w:rsid w:val="001308E3"/>
    <w:rsid w:val="00130C3D"/>
    <w:rsid w:val="0013122D"/>
    <w:rsid w:val="00132916"/>
    <w:rsid w:val="00132F4A"/>
    <w:rsid w:val="001339CF"/>
    <w:rsid w:val="001342D6"/>
    <w:rsid w:val="00134FFD"/>
    <w:rsid w:val="00135A68"/>
    <w:rsid w:val="00135B54"/>
    <w:rsid w:val="001360A5"/>
    <w:rsid w:val="00137626"/>
    <w:rsid w:val="0014088A"/>
    <w:rsid w:val="0014117D"/>
    <w:rsid w:val="001416DC"/>
    <w:rsid w:val="00142011"/>
    <w:rsid w:val="001421E3"/>
    <w:rsid w:val="00142C9E"/>
    <w:rsid w:val="0014385E"/>
    <w:rsid w:val="00144DBA"/>
    <w:rsid w:val="00145006"/>
    <w:rsid w:val="0014562C"/>
    <w:rsid w:val="00145DCD"/>
    <w:rsid w:val="00146B93"/>
    <w:rsid w:val="00147565"/>
    <w:rsid w:val="0014779D"/>
    <w:rsid w:val="001479A9"/>
    <w:rsid w:val="00147BB8"/>
    <w:rsid w:val="00150A06"/>
    <w:rsid w:val="00151A17"/>
    <w:rsid w:val="00151D4C"/>
    <w:rsid w:val="001525A1"/>
    <w:rsid w:val="00152D3E"/>
    <w:rsid w:val="00153095"/>
    <w:rsid w:val="00153FBE"/>
    <w:rsid w:val="00154707"/>
    <w:rsid w:val="001547BD"/>
    <w:rsid w:val="00154AD0"/>
    <w:rsid w:val="00154B8D"/>
    <w:rsid w:val="00154DBC"/>
    <w:rsid w:val="00156043"/>
    <w:rsid w:val="00156683"/>
    <w:rsid w:val="001566F5"/>
    <w:rsid w:val="001569B4"/>
    <w:rsid w:val="0015748D"/>
    <w:rsid w:val="001578FD"/>
    <w:rsid w:val="00157BA3"/>
    <w:rsid w:val="00157C02"/>
    <w:rsid w:val="00160101"/>
    <w:rsid w:val="00161C1A"/>
    <w:rsid w:val="00161EAE"/>
    <w:rsid w:val="00162031"/>
    <w:rsid w:val="0016398E"/>
    <w:rsid w:val="00164316"/>
    <w:rsid w:val="00166254"/>
    <w:rsid w:val="0016674A"/>
    <w:rsid w:val="00166839"/>
    <w:rsid w:val="00166F4A"/>
    <w:rsid w:val="00167A7F"/>
    <w:rsid w:val="001704B1"/>
    <w:rsid w:val="001705E7"/>
    <w:rsid w:val="0017102D"/>
    <w:rsid w:val="001714AF"/>
    <w:rsid w:val="00171A4F"/>
    <w:rsid w:val="00172B6F"/>
    <w:rsid w:val="001730C6"/>
    <w:rsid w:val="00173D78"/>
    <w:rsid w:val="001742B0"/>
    <w:rsid w:val="00174CB6"/>
    <w:rsid w:val="0017557E"/>
    <w:rsid w:val="001757D8"/>
    <w:rsid w:val="00175844"/>
    <w:rsid w:val="00176D61"/>
    <w:rsid w:val="00180D11"/>
    <w:rsid w:val="00181085"/>
    <w:rsid w:val="0018143F"/>
    <w:rsid w:val="001819A4"/>
    <w:rsid w:val="00181A30"/>
    <w:rsid w:val="001824E1"/>
    <w:rsid w:val="001828B2"/>
    <w:rsid w:val="00183157"/>
    <w:rsid w:val="00183822"/>
    <w:rsid w:val="001838E0"/>
    <w:rsid w:val="00183A6D"/>
    <w:rsid w:val="001848CA"/>
    <w:rsid w:val="00184A09"/>
    <w:rsid w:val="00184B22"/>
    <w:rsid w:val="00185359"/>
    <w:rsid w:val="001856A3"/>
    <w:rsid w:val="00185A90"/>
    <w:rsid w:val="00185F4F"/>
    <w:rsid w:val="00186152"/>
    <w:rsid w:val="001871CF"/>
    <w:rsid w:val="00187876"/>
    <w:rsid w:val="0019043B"/>
    <w:rsid w:val="0019047B"/>
    <w:rsid w:val="00190BAB"/>
    <w:rsid w:val="00190D72"/>
    <w:rsid w:val="001910EC"/>
    <w:rsid w:val="0019173F"/>
    <w:rsid w:val="001925DE"/>
    <w:rsid w:val="0019277B"/>
    <w:rsid w:val="00192D08"/>
    <w:rsid w:val="00194245"/>
    <w:rsid w:val="00195485"/>
    <w:rsid w:val="001957AA"/>
    <w:rsid w:val="00195D5E"/>
    <w:rsid w:val="00197827"/>
    <w:rsid w:val="001A0439"/>
    <w:rsid w:val="001A043B"/>
    <w:rsid w:val="001A09FA"/>
    <w:rsid w:val="001A19AD"/>
    <w:rsid w:val="001A1A6E"/>
    <w:rsid w:val="001A3243"/>
    <w:rsid w:val="001A3DA7"/>
    <w:rsid w:val="001A3E61"/>
    <w:rsid w:val="001A4882"/>
    <w:rsid w:val="001A4B76"/>
    <w:rsid w:val="001A5708"/>
    <w:rsid w:val="001A5FE3"/>
    <w:rsid w:val="001A61D6"/>
    <w:rsid w:val="001B0535"/>
    <w:rsid w:val="001B0EB7"/>
    <w:rsid w:val="001B1774"/>
    <w:rsid w:val="001B1E8A"/>
    <w:rsid w:val="001B23DB"/>
    <w:rsid w:val="001B3F98"/>
    <w:rsid w:val="001B4A0C"/>
    <w:rsid w:val="001B5CAD"/>
    <w:rsid w:val="001B7452"/>
    <w:rsid w:val="001B7911"/>
    <w:rsid w:val="001B7A24"/>
    <w:rsid w:val="001C004A"/>
    <w:rsid w:val="001C144C"/>
    <w:rsid w:val="001C1490"/>
    <w:rsid w:val="001C254D"/>
    <w:rsid w:val="001C2677"/>
    <w:rsid w:val="001C350F"/>
    <w:rsid w:val="001C3A1A"/>
    <w:rsid w:val="001C43A2"/>
    <w:rsid w:val="001C448C"/>
    <w:rsid w:val="001C4986"/>
    <w:rsid w:val="001C4A1C"/>
    <w:rsid w:val="001C5465"/>
    <w:rsid w:val="001C586D"/>
    <w:rsid w:val="001C6795"/>
    <w:rsid w:val="001C6D62"/>
    <w:rsid w:val="001C7168"/>
    <w:rsid w:val="001C7597"/>
    <w:rsid w:val="001D06FC"/>
    <w:rsid w:val="001D097A"/>
    <w:rsid w:val="001D0B6E"/>
    <w:rsid w:val="001D2495"/>
    <w:rsid w:val="001D24BD"/>
    <w:rsid w:val="001D34C2"/>
    <w:rsid w:val="001D3524"/>
    <w:rsid w:val="001D3FC7"/>
    <w:rsid w:val="001D4177"/>
    <w:rsid w:val="001D4272"/>
    <w:rsid w:val="001D58DB"/>
    <w:rsid w:val="001D60A4"/>
    <w:rsid w:val="001D62AB"/>
    <w:rsid w:val="001D649D"/>
    <w:rsid w:val="001D7F89"/>
    <w:rsid w:val="001E0895"/>
    <w:rsid w:val="001E0A00"/>
    <w:rsid w:val="001E0C36"/>
    <w:rsid w:val="001E1320"/>
    <w:rsid w:val="001E142B"/>
    <w:rsid w:val="001E170A"/>
    <w:rsid w:val="001E221A"/>
    <w:rsid w:val="001E3FD6"/>
    <w:rsid w:val="001E4191"/>
    <w:rsid w:val="001E500D"/>
    <w:rsid w:val="001E53F0"/>
    <w:rsid w:val="001E6DC1"/>
    <w:rsid w:val="001E7072"/>
    <w:rsid w:val="001E764F"/>
    <w:rsid w:val="001E77B4"/>
    <w:rsid w:val="001E7BA7"/>
    <w:rsid w:val="001F10D8"/>
    <w:rsid w:val="001F1362"/>
    <w:rsid w:val="001F1404"/>
    <w:rsid w:val="001F14FE"/>
    <w:rsid w:val="001F2109"/>
    <w:rsid w:val="001F2A84"/>
    <w:rsid w:val="001F3B2B"/>
    <w:rsid w:val="001F4521"/>
    <w:rsid w:val="001F4C34"/>
    <w:rsid w:val="001F6377"/>
    <w:rsid w:val="001F6971"/>
    <w:rsid w:val="001F6A3C"/>
    <w:rsid w:val="001F6D42"/>
    <w:rsid w:val="001F6E40"/>
    <w:rsid w:val="001F7FD6"/>
    <w:rsid w:val="002005C4"/>
    <w:rsid w:val="00200BD3"/>
    <w:rsid w:val="00201172"/>
    <w:rsid w:val="002012ED"/>
    <w:rsid w:val="0020153E"/>
    <w:rsid w:val="002038A9"/>
    <w:rsid w:val="00204396"/>
    <w:rsid w:val="0020513F"/>
    <w:rsid w:val="00205F62"/>
    <w:rsid w:val="00206163"/>
    <w:rsid w:val="002066AD"/>
    <w:rsid w:val="00206870"/>
    <w:rsid w:val="00206C9E"/>
    <w:rsid w:val="00207099"/>
    <w:rsid w:val="0020763A"/>
    <w:rsid w:val="00210284"/>
    <w:rsid w:val="00210CC2"/>
    <w:rsid w:val="002119B3"/>
    <w:rsid w:val="00213162"/>
    <w:rsid w:val="002134D4"/>
    <w:rsid w:val="002142E8"/>
    <w:rsid w:val="0021431D"/>
    <w:rsid w:val="002146B9"/>
    <w:rsid w:val="00214F36"/>
    <w:rsid w:val="0021668C"/>
    <w:rsid w:val="002168B0"/>
    <w:rsid w:val="00216D48"/>
    <w:rsid w:val="00217349"/>
    <w:rsid w:val="00217601"/>
    <w:rsid w:val="002176CE"/>
    <w:rsid w:val="00217890"/>
    <w:rsid w:val="002179EE"/>
    <w:rsid w:val="002202F9"/>
    <w:rsid w:val="0022072A"/>
    <w:rsid w:val="0022083E"/>
    <w:rsid w:val="002220E7"/>
    <w:rsid w:val="00222278"/>
    <w:rsid w:val="002235F0"/>
    <w:rsid w:val="00225096"/>
    <w:rsid w:val="0022526B"/>
    <w:rsid w:val="002259E9"/>
    <w:rsid w:val="00225FF9"/>
    <w:rsid w:val="002263B4"/>
    <w:rsid w:val="00226B53"/>
    <w:rsid w:val="00227249"/>
    <w:rsid w:val="00230C97"/>
    <w:rsid w:val="00230DE2"/>
    <w:rsid w:val="00230EE4"/>
    <w:rsid w:val="0023174E"/>
    <w:rsid w:val="002318D5"/>
    <w:rsid w:val="0023253E"/>
    <w:rsid w:val="002330A2"/>
    <w:rsid w:val="00233E64"/>
    <w:rsid w:val="00233F7A"/>
    <w:rsid w:val="00234376"/>
    <w:rsid w:val="0023594F"/>
    <w:rsid w:val="00235C60"/>
    <w:rsid w:val="00235D27"/>
    <w:rsid w:val="00236C80"/>
    <w:rsid w:val="00237B64"/>
    <w:rsid w:val="002401BA"/>
    <w:rsid w:val="0024062E"/>
    <w:rsid w:val="00240F78"/>
    <w:rsid w:val="0024104E"/>
    <w:rsid w:val="002412FF"/>
    <w:rsid w:val="002414F2"/>
    <w:rsid w:val="00242381"/>
    <w:rsid w:val="00243EB2"/>
    <w:rsid w:val="00244346"/>
    <w:rsid w:val="00244805"/>
    <w:rsid w:val="00245DDC"/>
    <w:rsid w:val="00246170"/>
    <w:rsid w:val="0024641C"/>
    <w:rsid w:val="002465BF"/>
    <w:rsid w:val="002466FB"/>
    <w:rsid w:val="002467FD"/>
    <w:rsid w:val="00246CC4"/>
    <w:rsid w:val="0025039C"/>
    <w:rsid w:val="002515D9"/>
    <w:rsid w:val="002518A7"/>
    <w:rsid w:val="00251B87"/>
    <w:rsid w:val="00252F54"/>
    <w:rsid w:val="00253044"/>
    <w:rsid w:val="0025391B"/>
    <w:rsid w:val="00253AC0"/>
    <w:rsid w:val="0025415F"/>
    <w:rsid w:val="002541B1"/>
    <w:rsid w:val="00254B00"/>
    <w:rsid w:val="0025544A"/>
    <w:rsid w:val="00257A9A"/>
    <w:rsid w:val="00257E38"/>
    <w:rsid w:val="00257F83"/>
    <w:rsid w:val="002605F3"/>
    <w:rsid w:val="00260A2A"/>
    <w:rsid w:val="00260C18"/>
    <w:rsid w:val="00260EA2"/>
    <w:rsid w:val="002619E1"/>
    <w:rsid w:val="00261C1A"/>
    <w:rsid w:val="00261D86"/>
    <w:rsid w:val="00262CEC"/>
    <w:rsid w:val="00262F80"/>
    <w:rsid w:val="0026452D"/>
    <w:rsid w:val="00264879"/>
    <w:rsid w:val="00264B58"/>
    <w:rsid w:val="00264EEB"/>
    <w:rsid w:val="00265331"/>
    <w:rsid w:val="00265891"/>
    <w:rsid w:val="00266177"/>
    <w:rsid w:val="00266E74"/>
    <w:rsid w:val="00267411"/>
    <w:rsid w:val="00270214"/>
    <w:rsid w:val="00270CEE"/>
    <w:rsid w:val="002719F1"/>
    <w:rsid w:val="00272B63"/>
    <w:rsid w:val="00273D0E"/>
    <w:rsid w:val="002744D5"/>
    <w:rsid w:val="00274F15"/>
    <w:rsid w:val="002751EE"/>
    <w:rsid w:val="00277AE9"/>
    <w:rsid w:val="0028116C"/>
    <w:rsid w:val="00281236"/>
    <w:rsid w:val="00281A21"/>
    <w:rsid w:val="00282452"/>
    <w:rsid w:val="00282DD3"/>
    <w:rsid w:val="0028348F"/>
    <w:rsid w:val="0028358C"/>
    <w:rsid w:val="0028387F"/>
    <w:rsid w:val="00284B79"/>
    <w:rsid w:val="00286402"/>
    <w:rsid w:val="002864BF"/>
    <w:rsid w:val="00286788"/>
    <w:rsid w:val="00286810"/>
    <w:rsid w:val="00287AD7"/>
    <w:rsid w:val="00292929"/>
    <w:rsid w:val="00293F2C"/>
    <w:rsid w:val="00296244"/>
    <w:rsid w:val="00297224"/>
    <w:rsid w:val="00297926"/>
    <w:rsid w:val="00297C5E"/>
    <w:rsid w:val="002A0432"/>
    <w:rsid w:val="002A060A"/>
    <w:rsid w:val="002A0C18"/>
    <w:rsid w:val="002A0C2A"/>
    <w:rsid w:val="002A1962"/>
    <w:rsid w:val="002A1AA7"/>
    <w:rsid w:val="002A1C4E"/>
    <w:rsid w:val="002A2155"/>
    <w:rsid w:val="002A2F37"/>
    <w:rsid w:val="002A3275"/>
    <w:rsid w:val="002A3669"/>
    <w:rsid w:val="002A36FF"/>
    <w:rsid w:val="002A4164"/>
    <w:rsid w:val="002A4AC0"/>
    <w:rsid w:val="002A4F73"/>
    <w:rsid w:val="002A5AE7"/>
    <w:rsid w:val="002A606E"/>
    <w:rsid w:val="002A6206"/>
    <w:rsid w:val="002A6D01"/>
    <w:rsid w:val="002A6DBA"/>
    <w:rsid w:val="002A6FCC"/>
    <w:rsid w:val="002B052E"/>
    <w:rsid w:val="002B08AE"/>
    <w:rsid w:val="002B1806"/>
    <w:rsid w:val="002B1A76"/>
    <w:rsid w:val="002B2C93"/>
    <w:rsid w:val="002B2E3C"/>
    <w:rsid w:val="002B34C5"/>
    <w:rsid w:val="002B3D37"/>
    <w:rsid w:val="002B3EC4"/>
    <w:rsid w:val="002B3EEE"/>
    <w:rsid w:val="002B463C"/>
    <w:rsid w:val="002B4660"/>
    <w:rsid w:val="002B5967"/>
    <w:rsid w:val="002B5AF6"/>
    <w:rsid w:val="002B5BD2"/>
    <w:rsid w:val="002B64D7"/>
    <w:rsid w:val="002B6A39"/>
    <w:rsid w:val="002B6A74"/>
    <w:rsid w:val="002B6AC6"/>
    <w:rsid w:val="002B7280"/>
    <w:rsid w:val="002B7C33"/>
    <w:rsid w:val="002C0CA7"/>
    <w:rsid w:val="002C3042"/>
    <w:rsid w:val="002C3932"/>
    <w:rsid w:val="002C412F"/>
    <w:rsid w:val="002C4A95"/>
    <w:rsid w:val="002C4D95"/>
    <w:rsid w:val="002C5148"/>
    <w:rsid w:val="002C5AE6"/>
    <w:rsid w:val="002C6819"/>
    <w:rsid w:val="002C6A84"/>
    <w:rsid w:val="002C6B95"/>
    <w:rsid w:val="002C7438"/>
    <w:rsid w:val="002D0DA7"/>
    <w:rsid w:val="002D0FD6"/>
    <w:rsid w:val="002D183A"/>
    <w:rsid w:val="002D23F0"/>
    <w:rsid w:val="002D267C"/>
    <w:rsid w:val="002D37AC"/>
    <w:rsid w:val="002D3DC7"/>
    <w:rsid w:val="002D42B2"/>
    <w:rsid w:val="002D5865"/>
    <w:rsid w:val="002D607A"/>
    <w:rsid w:val="002D7730"/>
    <w:rsid w:val="002D7D3B"/>
    <w:rsid w:val="002D7E91"/>
    <w:rsid w:val="002E17DC"/>
    <w:rsid w:val="002E1A73"/>
    <w:rsid w:val="002E2393"/>
    <w:rsid w:val="002E29BB"/>
    <w:rsid w:val="002E2DAC"/>
    <w:rsid w:val="002E2FAB"/>
    <w:rsid w:val="002E3718"/>
    <w:rsid w:val="002E3ED0"/>
    <w:rsid w:val="002E469F"/>
    <w:rsid w:val="002E53B4"/>
    <w:rsid w:val="002E6482"/>
    <w:rsid w:val="002E6EB0"/>
    <w:rsid w:val="002E6FE5"/>
    <w:rsid w:val="002E7001"/>
    <w:rsid w:val="002F0486"/>
    <w:rsid w:val="002F0BC2"/>
    <w:rsid w:val="002F107D"/>
    <w:rsid w:val="002F3108"/>
    <w:rsid w:val="002F32E4"/>
    <w:rsid w:val="002F3717"/>
    <w:rsid w:val="002F3F77"/>
    <w:rsid w:val="002F458B"/>
    <w:rsid w:val="002F5435"/>
    <w:rsid w:val="002F610C"/>
    <w:rsid w:val="002F6291"/>
    <w:rsid w:val="002F6A88"/>
    <w:rsid w:val="002F6E93"/>
    <w:rsid w:val="003010E0"/>
    <w:rsid w:val="00301412"/>
    <w:rsid w:val="00301999"/>
    <w:rsid w:val="00301A09"/>
    <w:rsid w:val="00301AB3"/>
    <w:rsid w:val="00302307"/>
    <w:rsid w:val="003034DF"/>
    <w:rsid w:val="003039D1"/>
    <w:rsid w:val="00303CE9"/>
    <w:rsid w:val="0030450B"/>
    <w:rsid w:val="0030534A"/>
    <w:rsid w:val="003053F2"/>
    <w:rsid w:val="0030557B"/>
    <w:rsid w:val="00305D84"/>
    <w:rsid w:val="00306203"/>
    <w:rsid w:val="00306B94"/>
    <w:rsid w:val="0030704D"/>
    <w:rsid w:val="00307085"/>
    <w:rsid w:val="0030723F"/>
    <w:rsid w:val="003074C4"/>
    <w:rsid w:val="00310A78"/>
    <w:rsid w:val="00310C06"/>
    <w:rsid w:val="00311CE9"/>
    <w:rsid w:val="00312FE1"/>
    <w:rsid w:val="00315120"/>
    <w:rsid w:val="00315A21"/>
    <w:rsid w:val="00316389"/>
    <w:rsid w:val="00316C60"/>
    <w:rsid w:val="0031750C"/>
    <w:rsid w:val="00317CEF"/>
    <w:rsid w:val="003202E8"/>
    <w:rsid w:val="00320A06"/>
    <w:rsid w:val="00321283"/>
    <w:rsid w:val="00321C98"/>
    <w:rsid w:val="003221BC"/>
    <w:rsid w:val="00322B0C"/>
    <w:rsid w:val="0032428A"/>
    <w:rsid w:val="003247CA"/>
    <w:rsid w:val="00325E89"/>
    <w:rsid w:val="0032615F"/>
    <w:rsid w:val="00326522"/>
    <w:rsid w:val="00326C30"/>
    <w:rsid w:val="00326F5E"/>
    <w:rsid w:val="0032779C"/>
    <w:rsid w:val="00327D37"/>
    <w:rsid w:val="00327D6D"/>
    <w:rsid w:val="00327E4B"/>
    <w:rsid w:val="0033029B"/>
    <w:rsid w:val="00330789"/>
    <w:rsid w:val="003318D5"/>
    <w:rsid w:val="00331EA8"/>
    <w:rsid w:val="003320D5"/>
    <w:rsid w:val="003357D2"/>
    <w:rsid w:val="00337CA6"/>
    <w:rsid w:val="00337CFC"/>
    <w:rsid w:val="003403E9"/>
    <w:rsid w:val="00341D4F"/>
    <w:rsid w:val="00342D1D"/>
    <w:rsid w:val="00343310"/>
    <w:rsid w:val="00343A78"/>
    <w:rsid w:val="003441D6"/>
    <w:rsid w:val="00344850"/>
    <w:rsid w:val="00344DDE"/>
    <w:rsid w:val="00345710"/>
    <w:rsid w:val="0034574F"/>
    <w:rsid w:val="003463AB"/>
    <w:rsid w:val="003503F4"/>
    <w:rsid w:val="003509B8"/>
    <w:rsid w:val="0035114F"/>
    <w:rsid w:val="00352384"/>
    <w:rsid w:val="003531F7"/>
    <w:rsid w:val="003548BC"/>
    <w:rsid w:val="00355381"/>
    <w:rsid w:val="003560BA"/>
    <w:rsid w:val="00356DA3"/>
    <w:rsid w:val="0035712B"/>
    <w:rsid w:val="0035736D"/>
    <w:rsid w:val="003573D8"/>
    <w:rsid w:val="0036058B"/>
    <w:rsid w:val="003609E3"/>
    <w:rsid w:val="00362529"/>
    <w:rsid w:val="00362878"/>
    <w:rsid w:val="00362A33"/>
    <w:rsid w:val="00363835"/>
    <w:rsid w:val="00363A5C"/>
    <w:rsid w:val="00363D26"/>
    <w:rsid w:val="003643EB"/>
    <w:rsid w:val="00364B72"/>
    <w:rsid w:val="00364F2C"/>
    <w:rsid w:val="00364F51"/>
    <w:rsid w:val="003651DF"/>
    <w:rsid w:val="00365E57"/>
    <w:rsid w:val="003667E6"/>
    <w:rsid w:val="00366A52"/>
    <w:rsid w:val="00366A86"/>
    <w:rsid w:val="00366F4D"/>
    <w:rsid w:val="00366FCF"/>
    <w:rsid w:val="00367C61"/>
    <w:rsid w:val="0037007C"/>
    <w:rsid w:val="00370F26"/>
    <w:rsid w:val="00371247"/>
    <w:rsid w:val="003718B8"/>
    <w:rsid w:val="003737CF"/>
    <w:rsid w:val="00374599"/>
    <w:rsid w:val="003745E1"/>
    <w:rsid w:val="003754BD"/>
    <w:rsid w:val="0037574E"/>
    <w:rsid w:val="00376451"/>
    <w:rsid w:val="0037668E"/>
    <w:rsid w:val="00377088"/>
    <w:rsid w:val="00377C74"/>
    <w:rsid w:val="00377EE2"/>
    <w:rsid w:val="00380DE7"/>
    <w:rsid w:val="00380DF4"/>
    <w:rsid w:val="003816F9"/>
    <w:rsid w:val="00382CD9"/>
    <w:rsid w:val="00383169"/>
    <w:rsid w:val="003835F1"/>
    <w:rsid w:val="00383766"/>
    <w:rsid w:val="003837FF"/>
    <w:rsid w:val="00383E5E"/>
    <w:rsid w:val="003854EF"/>
    <w:rsid w:val="00385810"/>
    <w:rsid w:val="00386061"/>
    <w:rsid w:val="00386C2B"/>
    <w:rsid w:val="00386C84"/>
    <w:rsid w:val="0038705B"/>
    <w:rsid w:val="00387505"/>
    <w:rsid w:val="00387551"/>
    <w:rsid w:val="003875B3"/>
    <w:rsid w:val="00387C37"/>
    <w:rsid w:val="003900E2"/>
    <w:rsid w:val="00390F65"/>
    <w:rsid w:val="00390F7A"/>
    <w:rsid w:val="00392DBF"/>
    <w:rsid w:val="003931E8"/>
    <w:rsid w:val="003945D3"/>
    <w:rsid w:val="00394B24"/>
    <w:rsid w:val="003951F6"/>
    <w:rsid w:val="00396153"/>
    <w:rsid w:val="0039683B"/>
    <w:rsid w:val="00396CE4"/>
    <w:rsid w:val="003A03FD"/>
    <w:rsid w:val="003A1369"/>
    <w:rsid w:val="003A15F4"/>
    <w:rsid w:val="003A2D36"/>
    <w:rsid w:val="003A373D"/>
    <w:rsid w:val="003A425C"/>
    <w:rsid w:val="003A42BE"/>
    <w:rsid w:val="003A42D1"/>
    <w:rsid w:val="003A4390"/>
    <w:rsid w:val="003A4B23"/>
    <w:rsid w:val="003A4B57"/>
    <w:rsid w:val="003A5771"/>
    <w:rsid w:val="003A686F"/>
    <w:rsid w:val="003A6A94"/>
    <w:rsid w:val="003A7662"/>
    <w:rsid w:val="003A78D8"/>
    <w:rsid w:val="003A7A18"/>
    <w:rsid w:val="003A7A6B"/>
    <w:rsid w:val="003B04F0"/>
    <w:rsid w:val="003B0D7D"/>
    <w:rsid w:val="003B0F66"/>
    <w:rsid w:val="003B1622"/>
    <w:rsid w:val="003B2648"/>
    <w:rsid w:val="003B2924"/>
    <w:rsid w:val="003B379D"/>
    <w:rsid w:val="003B3E8A"/>
    <w:rsid w:val="003B5756"/>
    <w:rsid w:val="003B5B20"/>
    <w:rsid w:val="003B6F01"/>
    <w:rsid w:val="003C0196"/>
    <w:rsid w:val="003C1457"/>
    <w:rsid w:val="003C2966"/>
    <w:rsid w:val="003C3B9E"/>
    <w:rsid w:val="003C3E9A"/>
    <w:rsid w:val="003C419D"/>
    <w:rsid w:val="003C4C12"/>
    <w:rsid w:val="003C4DFF"/>
    <w:rsid w:val="003C4F48"/>
    <w:rsid w:val="003C5A75"/>
    <w:rsid w:val="003C7A88"/>
    <w:rsid w:val="003C7C78"/>
    <w:rsid w:val="003C7F04"/>
    <w:rsid w:val="003D052D"/>
    <w:rsid w:val="003D13EC"/>
    <w:rsid w:val="003D26B0"/>
    <w:rsid w:val="003D28AF"/>
    <w:rsid w:val="003D333C"/>
    <w:rsid w:val="003D3BBA"/>
    <w:rsid w:val="003D3E8F"/>
    <w:rsid w:val="003D465D"/>
    <w:rsid w:val="003D5275"/>
    <w:rsid w:val="003D697E"/>
    <w:rsid w:val="003D714F"/>
    <w:rsid w:val="003D7E41"/>
    <w:rsid w:val="003E0443"/>
    <w:rsid w:val="003E0579"/>
    <w:rsid w:val="003E0A17"/>
    <w:rsid w:val="003E1B0F"/>
    <w:rsid w:val="003E1FEE"/>
    <w:rsid w:val="003E2448"/>
    <w:rsid w:val="003E25C7"/>
    <w:rsid w:val="003E3E14"/>
    <w:rsid w:val="003E4934"/>
    <w:rsid w:val="003E4A5A"/>
    <w:rsid w:val="003E501C"/>
    <w:rsid w:val="003E51CC"/>
    <w:rsid w:val="003E61A1"/>
    <w:rsid w:val="003E658B"/>
    <w:rsid w:val="003E6871"/>
    <w:rsid w:val="003E6A1F"/>
    <w:rsid w:val="003E6D81"/>
    <w:rsid w:val="003E784C"/>
    <w:rsid w:val="003F0704"/>
    <w:rsid w:val="003F0979"/>
    <w:rsid w:val="003F0F80"/>
    <w:rsid w:val="003F17BF"/>
    <w:rsid w:val="003F1E17"/>
    <w:rsid w:val="003F1FF6"/>
    <w:rsid w:val="003F219B"/>
    <w:rsid w:val="003F2A6F"/>
    <w:rsid w:val="003F2E47"/>
    <w:rsid w:val="003F4090"/>
    <w:rsid w:val="003F4C2C"/>
    <w:rsid w:val="003F5CA8"/>
    <w:rsid w:val="003F623B"/>
    <w:rsid w:val="003F7E98"/>
    <w:rsid w:val="00400297"/>
    <w:rsid w:val="00400438"/>
    <w:rsid w:val="00401079"/>
    <w:rsid w:val="004012AD"/>
    <w:rsid w:val="00401AF5"/>
    <w:rsid w:val="00401D9D"/>
    <w:rsid w:val="00402B36"/>
    <w:rsid w:val="00403771"/>
    <w:rsid w:val="004043D8"/>
    <w:rsid w:val="00404572"/>
    <w:rsid w:val="0040462E"/>
    <w:rsid w:val="00404F92"/>
    <w:rsid w:val="00405579"/>
    <w:rsid w:val="00405F73"/>
    <w:rsid w:val="0040670B"/>
    <w:rsid w:val="00406C3D"/>
    <w:rsid w:val="00406C64"/>
    <w:rsid w:val="00406E58"/>
    <w:rsid w:val="0040739A"/>
    <w:rsid w:val="004073A0"/>
    <w:rsid w:val="0041002E"/>
    <w:rsid w:val="004100A8"/>
    <w:rsid w:val="004108F0"/>
    <w:rsid w:val="00410C6E"/>
    <w:rsid w:val="00410DB3"/>
    <w:rsid w:val="004122DD"/>
    <w:rsid w:val="0041235F"/>
    <w:rsid w:val="00412597"/>
    <w:rsid w:val="0041306C"/>
    <w:rsid w:val="00413332"/>
    <w:rsid w:val="0041366C"/>
    <w:rsid w:val="0041393F"/>
    <w:rsid w:val="00414703"/>
    <w:rsid w:val="0041546D"/>
    <w:rsid w:val="00416A1D"/>
    <w:rsid w:val="004175A0"/>
    <w:rsid w:val="00417CF5"/>
    <w:rsid w:val="00417E12"/>
    <w:rsid w:val="00417F87"/>
    <w:rsid w:val="004203D6"/>
    <w:rsid w:val="00421979"/>
    <w:rsid w:val="0042281D"/>
    <w:rsid w:val="00422901"/>
    <w:rsid w:val="00422BB7"/>
    <w:rsid w:val="00422F1B"/>
    <w:rsid w:val="00423E2F"/>
    <w:rsid w:val="004245CB"/>
    <w:rsid w:val="00424C3D"/>
    <w:rsid w:val="00425087"/>
    <w:rsid w:val="00425A0B"/>
    <w:rsid w:val="00425FA1"/>
    <w:rsid w:val="0042780A"/>
    <w:rsid w:val="00427FB6"/>
    <w:rsid w:val="00430045"/>
    <w:rsid w:val="004309B9"/>
    <w:rsid w:val="004311BB"/>
    <w:rsid w:val="00431278"/>
    <w:rsid w:val="00431ECA"/>
    <w:rsid w:val="004323C5"/>
    <w:rsid w:val="00432503"/>
    <w:rsid w:val="00432A22"/>
    <w:rsid w:val="00432FE4"/>
    <w:rsid w:val="004333EE"/>
    <w:rsid w:val="00433B8F"/>
    <w:rsid w:val="00433DA9"/>
    <w:rsid w:val="00433FDD"/>
    <w:rsid w:val="0043400B"/>
    <w:rsid w:val="004353B3"/>
    <w:rsid w:val="00436769"/>
    <w:rsid w:val="00436E74"/>
    <w:rsid w:val="00437345"/>
    <w:rsid w:val="00437EEC"/>
    <w:rsid w:val="004407DC"/>
    <w:rsid w:val="00440C75"/>
    <w:rsid w:val="004414A1"/>
    <w:rsid w:val="00441759"/>
    <w:rsid w:val="00441ACE"/>
    <w:rsid w:val="00441D75"/>
    <w:rsid w:val="00442128"/>
    <w:rsid w:val="0044259F"/>
    <w:rsid w:val="0044286C"/>
    <w:rsid w:val="00442BC4"/>
    <w:rsid w:val="00442C2F"/>
    <w:rsid w:val="00442F32"/>
    <w:rsid w:val="00443EF3"/>
    <w:rsid w:val="00443F9E"/>
    <w:rsid w:val="00444743"/>
    <w:rsid w:val="0044556E"/>
    <w:rsid w:val="004455CB"/>
    <w:rsid w:val="00445742"/>
    <w:rsid w:val="0044707B"/>
    <w:rsid w:val="004478FD"/>
    <w:rsid w:val="004506EF"/>
    <w:rsid w:val="00450902"/>
    <w:rsid w:val="00450991"/>
    <w:rsid w:val="00450A27"/>
    <w:rsid w:val="00451455"/>
    <w:rsid w:val="00451911"/>
    <w:rsid w:val="00451FA6"/>
    <w:rsid w:val="00452C8B"/>
    <w:rsid w:val="004535A7"/>
    <w:rsid w:val="00453E44"/>
    <w:rsid w:val="004544FE"/>
    <w:rsid w:val="004550BA"/>
    <w:rsid w:val="004558FF"/>
    <w:rsid w:val="004561A5"/>
    <w:rsid w:val="00456B99"/>
    <w:rsid w:val="00457B5F"/>
    <w:rsid w:val="00457F7D"/>
    <w:rsid w:val="0046060F"/>
    <w:rsid w:val="00460AC0"/>
    <w:rsid w:val="00460BF5"/>
    <w:rsid w:val="004612C7"/>
    <w:rsid w:val="00462776"/>
    <w:rsid w:val="004631CF"/>
    <w:rsid w:val="00464BE3"/>
    <w:rsid w:val="00465558"/>
    <w:rsid w:val="00466750"/>
    <w:rsid w:val="004668BB"/>
    <w:rsid w:val="00466900"/>
    <w:rsid w:val="004673F5"/>
    <w:rsid w:val="00467662"/>
    <w:rsid w:val="00467CDC"/>
    <w:rsid w:val="00470EAA"/>
    <w:rsid w:val="00470F0B"/>
    <w:rsid w:val="004717D8"/>
    <w:rsid w:val="00471CA9"/>
    <w:rsid w:val="00471D22"/>
    <w:rsid w:val="004722BD"/>
    <w:rsid w:val="00472588"/>
    <w:rsid w:val="0047291A"/>
    <w:rsid w:val="004733F8"/>
    <w:rsid w:val="00474994"/>
    <w:rsid w:val="004751A9"/>
    <w:rsid w:val="004758AC"/>
    <w:rsid w:val="00475B07"/>
    <w:rsid w:val="00475FB8"/>
    <w:rsid w:val="00475FFD"/>
    <w:rsid w:val="0047612A"/>
    <w:rsid w:val="00477FDC"/>
    <w:rsid w:val="00481234"/>
    <w:rsid w:val="00481708"/>
    <w:rsid w:val="0048198D"/>
    <w:rsid w:val="004822F3"/>
    <w:rsid w:val="00482CD2"/>
    <w:rsid w:val="00482EC7"/>
    <w:rsid w:val="00483241"/>
    <w:rsid w:val="00483407"/>
    <w:rsid w:val="00483BE8"/>
    <w:rsid w:val="0048550E"/>
    <w:rsid w:val="00485CC7"/>
    <w:rsid w:val="00486E29"/>
    <w:rsid w:val="00486FC6"/>
    <w:rsid w:val="00486FF6"/>
    <w:rsid w:val="00487A37"/>
    <w:rsid w:val="00487BE8"/>
    <w:rsid w:val="00487E30"/>
    <w:rsid w:val="00490A45"/>
    <w:rsid w:val="00491093"/>
    <w:rsid w:val="00491683"/>
    <w:rsid w:val="0049190E"/>
    <w:rsid w:val="00491E20"/>
    <w:rsid w:val="00492050"/>
    <w:rsid w:val="004921C2"/>
    <w:rsid w:val="004921DA"/>
    <w:rsid w:val="004930A7"/>
    <w:rsid w:val="004931E1"/>
    <w:rsid w:val="004934D7"/>
    <w:rsid w:val="0049385C"/>
    <w:rsid w:val="00493D13"/>
    <w:rsid w:val="00493E5E"/>
    <w:rsid w:val="004950E6"/>
    <w:rsid w:val="00495E6A"/>
    <w:rsid w:val="00495E82"/>
    <w:rsid w:val="00497B8A"/>
    <w:rsid w:val="00497CA8"/>
    <w:rsid w:val="004A0215"/>
    <w:rsid w:val="004A17B8"/>
    <w:rsid w:val="004A1ACF"/>
    <w:rsid w:val="004A1B73"/>
    <w:rsid w:val="004A2306"/>
    <w:rsid w:val="004A2343"/>
    <w:rsid w:val="004A2898"/>
    <w:rsid w:val="004A2D5E"/>
    <w:rsid w:val="004A2F60"/>
    <w:rsid w:val="004A33DB"/>
    <w:rsid w:val="004A3B32"/>
    <w:rsid w:val="004A3CD3"/>
    <w:rsid w:val="004A3D5F"/>
    <w:rsid w:val="004A43F6"/>
    <w:rsid w:val="004A4ACC"/>
    <w:rsid w:val="004A4E33"/>
    <w:rsid w:val="004A4F1C"/>
    <w:rsid w:val="004A7CB0"/>
    <w:rsid w:val="004B0C22"/>
    <w:rsid w:val="004B0DCB"/>
    <w:rsid w:val="004B199D"/>
    <w:rsid w:val="004B22A0"/>
    <w:rsid w:val="004B2F73"/>
    <w:rsid w:val="004B304E"/>
    <w:rsid w:val="004B3588"/>
    <w:rsid w:val="004B3639"/>
    <w:rsid w:val="004B3C7F"/>
    <w:rsid w:val="004B4B42"/>
    <w:rsid w:val="004B513C"/>
    <w:rsid w:val="004B518D"/>
    <w:rsid w:val="004B5CA8"/>
    <w:rsid w:val="004B712C"/>
    <w:rsid w:val="004B7318"/>
    <w:rsid w:val="004B7C01"/>
    <w:rsid w:val="004B7E8D"/>
    <w:rsid w:val="004C030C"/>
    <w:rsid w:val="004C11AF"/>
    <w:rsid w:val="004C15B0"/>
    <w:rsid w:val="004C15F5"/>
    <w:rsid w:val="004C1D2C"/>
    <w:rsid w:val="004C2110"/>
    <w:rsid w:val="004C2A36"/>
    <w:rsid w:val="004C2B97"/>
    <w:rsid w:val="004C2BC4"/>
    <w:rsid w:val="004C2D60"/>
    <w:rsid w:val="004C2F5A"/>
    <w:rsid w:val="004C3333"/>
    <w:rsid w:val="004C377A"/>
    <w:rsid w:val="004C444E"/>
    <w:rsid w:val="004C4495"/>
    <w:rsid w:val="004C470C"/>
    <w:rsid w:val="004C5183"/>
    <w:rsid w:val="004C5685"/>
    <w:rsid w:val="004C7856"/>
    <w:rsid w:val="004D0BFD"/>
    <w:rsid w:val="004D1654"/>
    <w:rsid w:val="004D180B"/>
    <w:rsid w:val="004D1ECA"/>
    <w:rsid w:val="004D20F5"/>
    <w:rsid w:val="004D28C2"/>
    <w:rsid w:val="004D2933"/>
    <w:rsid w:val="004D3B15"/>
    <w:rsid w:val="004D46E1"/>
    <w:rsid w:val="004D6BE3"/>
    <w:rsid w:val="004E1175"/>
    <w:rsid w:val="004E1F49"/>
    <w:rsid w:val="004E1F70"/>
    <w:rsid w:val="004E1F77"/>
    <w:rsid w:val="004E2B46"/>
    <w:rsid w:val="004E2E30"/>
    <w:rsid w:val="004E378D"/>
    <w:rsid w:val="004E4055"/>
    <w:rsid w:val="004E41A1"/>
    <w:rsid w:val="004E53E4"/>
    <w:rsid w:val="004E5904"/>
    <w:rsid w:val="004E5B3F"/>
    <w:rsid w:val="004E6010"/>
    <w:rsid w:val="004E6359"/>
    <w:rsid w:val="004E7D26"/>
    <w:rsid w:val="004F144E"/>
    <w:rsid w:val="004F1530"/>
    <w:rsid w:val="004F16B1"/>
    <w:rsid w:val="004F2166"/>
    <w:rsid w:val="004F3E52"/>
    <w:rsid w:val="004F448A"/>
    <w:rsid w:val="004F4B60"/>
    <w:rsid w:val="004F4DF9"/>
    <w:rsid w:val="004F50ED"/>
    <w:rsid w:val="004F535F"/>
    <w:rsid w:val="004F558A"/>
    <w:rsid w:val="004F59EE"/>
    <w:rsid w:val="004F62A7"/>
    <w:rsid w:val="004F6EEB"/>
    <w:rsid w:val="005007E7"/>
    <w:rsid w:val="00501038"/>
    <w:rsid w:val="00501E2C"/>
    <w:rsid w:val="00502359"/>
    <w:rsid w:val="00503FDE"/>
    <w:rsid w:val="005053DB"/>
    <w:rsid w:val="005056DF"/>
    <w:rsid w:val="00505A3C"/>
    <w:rsid w:val="00505BFF"/>
    <w:rsid w:val="00505D24"/>
    <w:rsid w:val="00506C06"/>
    <w:rsid w:val="005071B5"/>
    <w:rsid w:val="0050748C"/>
    <w:rsid w:val="0050793F"/>
    <w:rsid w:val="00507F99"/>
    <w:rsid w:val="005105A5"/>
    <w:rsid w:val="00510660"/>
    <w:rsid w:val="00511694"/>
    <w:rsid w:val="00513601"/>
    <w:rsid w:val="00513BBA"/>
    <w:rsid w:val="00513D1B"/>
    <w:rsid w:val="0051531C"/>
    <w:rsid w:val="005158F5"/>
    <w:rsid w:val="00515A91"/>
    <w:rsid w:val="00515D9E"/>
    <w:rsid w:val="00515DCE"/>
    <w:rsid w:val="00515FCD"/>
    <w:rsid w:val="00517113"/>
    <w:rsid w:val="00517A96"/>
    <w:rsid w:val="00520D07"/>
    <w:rsid w:val="0052124B"/>
    <w:rsid w:val="0052190A"/>
    <w:rsid w:val="00521972"/>
    <w:rsid w:val="0052333B"/>
    <w:rsid w:val="005233D4"/>
    <w:rsid w:val="005244BA"/>
    <w:rsid w:val="00524844"/>
    <w:rsid w:val="0052492B"/>
    <w:rsid w:val="00524B60"/>
    <w:rsid w:val="0052657C"/>
    <w:rsid w:val="00526BC1"/>
    <w:rsid w:val="0052797C"/>
    <w:rsid w:val="0053089B"/>
    <w:rsid w:val="00531532"/>
    <w:rsid w:val="0053162C"/>
    <w:rsid w:val="00531FE9"/>
    <w:rsid w:val="00532305"/>
    <w:rsid w:val="0053305D"/>
    <w:rsid w:val="005335D8"/>
    <w:rsid w:val="005338EA"/>
    <w:rsid w:val="00534259"/>
    <w:rsid w:val="0053456C"/>
    <w:rsid w:val="005349FE"/>
    <w:rsid w:val="00534EAA"/>
    <w:rsid w:val="00534ECF"/>
    <w:rsid w:val="005352AA"/>
    <w:rsid w:val="00535C7D"/>
    <w:rsid w:val="00536797"/>
    <w:rsid w:val="005369E4"/>
    <w:rsid w:val="0053702D"/>
    <w:rsid w:val="00537AFB"/>
    <w:rsid w:val="00537CE2"/>
    <w:rsid w:val="00537E33"/>
    <w:rsid w:val="00541688"/>
    <w:rsid w:val="005419CC"/>
    <w:rsid w:val="00541C60"/>
    <w:rsid w:val="00541E8E"/>
    <w:rsid w:val="00541EE0"/>
    <w:rsid w:val="005425A0"/>
    <w:rsid w:val="0054355A"/>
    <w:rsid w:val="005443CB"/>
    <w:rsid w:val="00544D49"/>
    <w:rsid w:val="00545F8F"/>
    <w:rsid w:val="005469BE"/>
    <w:rsid w:val="00547E66"/>
    <w:rsid w:val="0055005D"/>
    <w:rsid w:val="00551308"/>
    <w:rsid w:val="00552FDD"/>
    <w:rsid w:val="005543B0"/>
    <w:rsid w:val="00554FD5"/>
    <w:rsid w:val="00555F29"/>
    <w:rsid w:val="005565CE"/>
    <w:rsid w:val="00556BBC"/>
    <w:rsid w:val="00556D65"/>
    <w:rsid w:val="0056025C"/>
    <w:rsid w:val="005607AE"/>
    <w:rsid w:val="005610D8"/>
    <w:rsid w:val="00561298"/>
    <w:rsid w:val="005613D6"/>
    <w:rsid w:val="00561448"/>
    <w:rsid w:val="0056187B"/>
    <w:rsid w:val="005631CD"/>
    <w:rsid w:val="00563BB9"/>
    <w:rsid w:val="005640B8"/>
    <w:rsid w:val="005651C4"/>
    <w:rsid w:val="0056535E"/>
    <w:rsid w:val="00565E32"/>
    <w:rsid w:val="0056766C"/>
    <w:rsid w:val="00567B03"/>
    <w:rsid w:val="00567C6E"/>
    <w:rsid w:val="005706A5"/>
    <w:rsid w:val="005707F7"/>
    <w:rsid w:val="0057096E"/>
    <w:rsid w:val="00570EE3"/>
    <w:rsid w:val="0057125C"/>
    <w:rsid w:val="00571681"/>
    <w:rsid w:val="0057187E"/>
    <w:rsid w:val="00572320"/>
    <w:rsid w:val="005727A6"/>
    <w:rsid w:val="00572C6A"/>
    <w:rsid w:val="005735B9"/>
    <w:rsid w:val="00573CEF"/>
    <w:rsid w:val="00574CBD"/>
    <w:rsid w:val="005751D9"/>
    <w:rsid w:val="00575F6D"/>
    <w:rsid w:val="00576457"/>
    <w:rsid w:val="00576686"/>
    <w:rsid w:val="00576AF2"/>
    <w:rsid w:val="00577474"/>
    <w:rsid w:val="00580BF4"/>
    <w:rsid w:val="005811A0"/>
    <w:rsid w:val="00581CE0"/>
    <w:rsid w:val="005831BC"/>
    <w:rsid w:val="005844C2"/>
    <w:rsid w:val="005856E9"/>
    <w:rsid w:val="00585C6C"/>
    <w:rsid w:val="005876FC"/>
    <w:rsid w:val="005879DD"/>
    <w:rsid w:val="00587A14"/>
    <w:rsid w:val="00592A1B"/>
    <w:rsid w:val="0059451A"/>
    <w:rsid w:val="005948B9"/>
    <w:rsid w:val="00594FC0"/>
    <w:rsid w:val="00594FC8"/>
    <w:rsid w:val="00595339"/>
    <w:rsid w:val="0059574F"/>
    <w:rsid w:val="00597D67"/>
    <w:rsid w:val="005A06D1"/>
    <w:rsid w:val="005A197A"/>
    <w:rsid w:val="005A24E5"/>
    <w:rsid w:val="005A2C02"/>
    <w:rsid w:val="005A2E9F"/>
    <w:rsid w:val="005A2F2A"/>
    <w:rsid w:val="005A2F5E"/>
    <w:rsid w:val="005A5397"/>
    <w:rsid w:val="005B0056"/>
    <w:rsid w:val="005B0F64"/>
    <w:rsid w:val="005B141B"/>
    <w:rsid w:val="005B217C"/>
    <w:rsid w:val="005B2596"/>
    <w:rsid w:val="005B2EE2"/>
    <w:rsid w:val="005B2F01"/>
    <w:rsid w:val="005B2FC1"/>
    <w:rsid w:val="005B389D"/>
    <w:rsid w:val="005B4748"/>
    <w:rsid w:val="005B4776"/>
    <w:rsid w:val="005B4927"/>
    <w:rsid w:val="005B510A"/>
    <w:rsid w:val="005B56F7"/>
    <w:rsid w:val="005B5B29"/>
    <w:rsid w:val="005B62F7"/>
    <w:rsid w:val="005B672A"/>
    <w:rsid w:val="005B6E4C"/>
    <w:rsid w:val="005B728B"/>
    <w:rsid w:val="005B7BD5"/>
    <w:rsid w:val="005B7FB2"/>
    <w:rsid w:val="005C13B2"/>
    <w:rsid w:val="005C2F0F"/>
    <w:rsid w:val="005C430D"/>
    <w:rsid w:val="005C551B"/>
    <w:rsid w:val="005C58D1"/>
    <w:rsid w:val="005C62AC"/>
    <w:rsid w:val="005C64CB"/>
    <w:rsid w:val="005C64CC"/>
    <w:rsid w:val="005C6BB2"/>
    <w:rsid w:val="005C6E7D"/>
    <w:rsid w:val="005C7981"/>
    <w:rsid w:val="005C7D7F"/>
    <w:rsid w:val="005D024E"/>
    <w:rsid w:val="005D03BF"/>
    <w:rsid w:val="005D14E9"/>
    <w:rsid w:val="005D2293"/>
    <w:rsid w:val="005D38FC"/>
    <w:rsid w:val="005D3B3D"/>
    <w:rsid w:val="005D3DAE"/>
    <w:rsid w:val="005D3E19"/>
    <w:rsid w:val="005D6ABB"/>
    <w:rsid w:val="005D747D"/>
    <w:rsid w:val="005D7542"/>
    <w:rsid w:val="005E01A2"/>
    <w:rsid w:val="005E0548"/>
    <w:rsid w:val="005E0B00"/>
    <w:rsid w:val="005E0BE0"/>
    <w:rsid w:val="005E17FF"/>
    <w:rsid w:val="005E19AD"/>
    <w:rsid w:val="005E1B27"/>
    <w:rsid w:val="005E2A6E"/>
    <w:rsid w:val="005E2A7D"/>
    <w:rsid w:val="005E2EFE"/>
    <w:rsid w:val="005E36B8"/>
    <w:rsid w:val="005E39A6"/>
    <w:rsid w:val="005E42C6"/>
    <w:rsid w:val="005E49DF"/>
    <w:rsid w:val="005E5437"/>
    <w:rsid w:val="005E62B1"/>
    <w:rsid w:val="005E661D"/>
    <w:rsid w:val="005E7548"/>
    <w:rsid w:val="005E7D50"/>
    <w:rsid w:val="005F03C8"/>
    <w:rsid w:val="005F1E35"/>
    <w:rsid w:val="005F1EEB"/>
    <w:rsid w:val="005F1F14"/>
    <w:rsid w:val="005F1F60"/>
    <w:rsid w:val="005F25A1"/>
    <w:rsid w:val="005F3632"/>
    <w:rsid w:val="005F4A3F"/>
    <w:rsid w:val="005F4F30"/>
    <w:rsid w:val="005F65C5"/>
    <w:rsid w:val="005F6FE5"/>
    <w:rsid w:val="005F7548"/>
    <w:rsid w:val="006000D0"/>
    <w:rsid w:val="0060013D"/>
    <w:rsid w:val="00600674"/>
    <w:rsid w:val="00601A48"/>
    <w:rsid w:val="00601F19"/>
    <w:rsid w:val="006026B3"/>
    <w:rsid w:val="006027CE"/>
    <w:rsid w:val="00602BA9"/>
    <w:rsid w:val="00603710"/>
    <w:rsid w:val="00603812"/>
    <w:rsid w:val="0060408D"/>
    <w:rsid w:val="006046CE"/>
    <w:rsid w:val="00604B74"/>
    <w:rsid w:val="00605B5B"/>
    <w:rsid w:val="00606BFA"/>
    <w:rsid w:val="00607335"/>
    <w:rsid w:val="006101F0"/>
    <w:rsid w:val="00610E86"/>
    <w:rsid w:val="006124EB"/>
    <w:rsid w:val="00612D46"/>
    <w:rsid w:val="0061339A"/>
    <w:rsid w:val="00614C5C"/>
    <w:rsid w:val="00615B17"/>
    <w:rsid w:val="00615F45"/>
    <w:rsid w:val="00616377"/>
    <w:rsid w:val="0061644B"/>
    <w:rsid w:val="00616BF8"/>
    <w:rsid w:val="00617176"/>
    <w:rsid w:val="00617A51"/>
    <w:rsid w:val="00620A44"/>
    <w:rsid w:val="00622154"/>
    <w:rsid w:val="006230B9"/>
    <w:rsid w:val="00623898"/>
    <w:rsid w:val="00624D09"/>
    <w:rsid w:val="00625740"/>
    <w:rsid w:val="006257D5"/>
    <w:rsid w:val="00626078"/>
    <w:rsid w:val="00626297"/>
    <w:rsid w:val="00626363"/>
    <w:rsid w:val="0062637C"/>
    <w:rsid w:val="0063009C"/>
    <w:rsid w:val="00630247"/>
    <w:rsid w:val="00630B6A"/>
    <w:rsid w:val="006317C6"/>
    <w:rsid w:val="00631A3C"/>
    <w:rsid w:val="00631CA5"/>
    <w:rsid w:val="00631EC0"/>
    <w:rsid w:val="00632117"/>
    <w:rsid w:val="0063353D"/>
    <w:rsid w:val="0063431B"/>
    <w:rsid w:val="006344DF"/>
    <w:rsid w:val="00635ECA"/>
    <w:rsid w:val="00635F52"/>
    <w:rsid w:val="00636811"/>
    <w:rsid w:val="006373E1"/>
    <w:rsid w:val="006376DC"/>
    <w:rsid w:val="006405DC"/>
    <w:rsid w:val="006405FE"/>
    <w:rsid w:val="00641B38"/>
    <w:rsid w:val="00641C75"/>
    <w:rsid w:val="006428A7"/>
    <w:rsid w:val="00642C21"/>
    <w:rsid w:val="00643CB8"/>
    <w:rsid w:val="00643F58"/>
    <w:rsid w:val="006449EA"/>
    <w:rsid w:val="00644E9B"/>
    <w:rsid w:val="00646CA5"/>
    <w:rsid w:val="006471F5"/>
    <w:rsid w:val="006473E8"/>
    <w:rsid w:val="006474F1"/>
    <w:rsid w:val="0064774F"/>
    <w:rsid w:val="00647A7E"/>
    <w:rsid w:val="00647D4B"/>
    <w:rsid w:val="00647D78"/>
    <w:rsid w:val="00650153"/>
    <w:rsid w:val="006502C0"/>
    <w:rsid w:val="006502EF"/>
    <w:rsid w:val="00650DCA"/>
    <w:rsid w:val="00651EF9"/>
    <w:rsid w:val="00654C81"/>
    <w:rsid w:val="0065582B"/>
    <w:rsid w:val="00655B50"/>
    <w:rsid w:val="00655FB0"/>
    <w:rsid w:val="0065679A"/>
    <w:rsid w:val="00657BD0"/>
    <w:rsid w:val="00660DFF"/>
    <w:rsid w:val="0066159A"/>
    <w:rsid w:val="00661F86"/>
    <w:rsid w:val="00663585"/>
    <w:rsid w:val="006639E2"/>
    <w:rsid w:val="00663BC0"/>
    <w:rsid w:val="00663EA7"/>
    <w:rsid w:val="006644C5"/>
    <w:rsid w:val="00664891"/>
    <w:rsid w:val="0066528A"/>
    <w:rsid w:val="00667A7D"/>
    <w:rsid w:val="00667E8D"/>
    <w:rsid w:val="006700F2"/>
    <w:rsid w:val="00670637"/>
    <w:rsid w:val="00670FA3"/>
    <w:rsid w:val="00672B79"/>
    <w:rsid w:val="00672CE9"/>
    <w:rsid w:val="00672D0A"/>
    <w:rsid w:val="00672E79"/>
    <w:rsid w:val="006738DB"/>
    <w:rsid w:val="00673C87"/>
    <w:rsid w:val="006748AE"/>
    <w:rsid w:val="006749BC"/>
    <w:rsid w:val="00675831"/>
    <w:rsid w:val="00675D92"/>
    <w:rsid w:val="0067619F"/>
    <w:rsid w:val="0067691F"/>
    <w:rsid w:val="0067771C"/>
    <w:rsid w:val="00677974"/>
    <w:rsid w:val="00680074"/>
    <w:rsid w:val="00682012"/>
    <w:rsid w:val="006826E2"/>
    <w:rsid w:val="00683962"/>
    <w:rsid w:val="00686220"/>
    <w:rsid w:val="006862E4"/>
    <w:rsid w:val="0068692A"/>
    <w:rsid w:val="00686C2F"/>
    <w:rsid w:val="00687935"/>
    <w:rsid w:val="00687BF8"/>
    <w:rsid w:val="0069170A"/>
    <w:rsid w:val="006917E8"/>
    <w:rsid w:val="00691EB0"/>
    <w:rsid w:val="00693868"/>
    <w:rsid w:val="00693955"/>
    <w:rsid w:val="00693BBA"/>
    <w:rsid w:val="00693C6B"/>
    <w:rsid w:val="0069572E"/>
    <w:rsid w:val="00695D8D"/>
    <w:rsid w:val="00695EA5"/>
    <w:rsid w:val="00696564"/>
    <w:rsid w:val="00696DDB"/>
    <w:rsid w:val="00696FFB"/>
    <w:rsid w:val="00697BFA"/>
    <w:rsid w:val="00697F2F"/>
    <w:rsid w:val="006A12AD"/>
    <w:rsid w:val="006A1DDA"/>
    <w:rsid w:val="006A2598"/>
    <w:rsid w:val="006A2AD0"/>
    <w:rsid w:val="006A2C8A"/>
    <w:rsid w:val="006A2DF8"/>
    <w:rsid w:val="006A2E94"/>
    <w:rsid w:val="006A31EC"/>
    <w:rsid w:val="006A45D6"/>
    <w:rsid w:val="006A46CA"/>
    <w:rsid w:val="006A4A71"/>
    <w:rsid w:val="006A4ADF"/>
    <w:rsid w:val="006A5CDB"/>
    <w:rsid w:val="006A63F4"/>
    <w:rsid w:val="006A6935"/>
    <w:rsid w:val="006A7357"/>
    <w:rsid w:val="006A7809"/>
    <w:rsid w:val="006B02E0"/>
    <w:rsid w:val="006B045E"/>
    <w:rsid w:val="006B0881"/>
    <w:rsid w:val="006B0DC3"/>
    <w:rsid w:val="006B135A"/>
    <w:rsid w:val="006B1F4E"/>
    <w:rsid w:val="006B2B1A"/>
    <w:rsid w:val="006B2B8B"/>
    <w:rsid w:val="006B3C37"/>
    <w:rsid w:val="006B3DC5"/>
    <w:rsid w:val="006B444C"/>
    <w:rsid w:val="006B4A70"/>
    <w:rsid w:val="006B50B8"/>
    <w:rsid w:val="006B5D58"/>
    <w:rsid w:val="006B5D6D"/>
    <w:rsid w:val="006B613F"/>
    <w:rsid w:val="006B76F5"/>
    <w:rsid w:val="006C1A79"/>
    <w:rsid w:val="006C1AAD"/>
    <w:rsid w:val="006C20D5"/>
    <w:rsid w:val="006C2617"/>
    <w:rsid w:val="006C2E6E"/>
    <w:rsid w:val="006C2F06"/>
    <w:rsid w:val="006C3D7E"/>
    <w:rsid w:val="006C4672"/>
    <w:rsid w:val="006C5ABE"/>
    <w:rsid w:val="006D0099"/>
    <w:rsid w:val="006D11AF"/>
    <w:rsid w:val="006D1C59"/>
    <w:rsid w:val="006D2230"/>
    <w:rsid w:val="006D290D"/>
    <w:rsid w:val="006D2AFE"/>
    <w:rsid w:val="006D2BCF"/>
    <w:rsid w:val="006D3979"/>
    <w:rsid w:val="006D3D3D"/>
    <w:rsid w:val="006D3D4F"/>
    <w:rsid w:val="006D3E29"/>
    <w:rsid w:val="006D3EC1"/>
    <w:rsid w:val="006D43D6"/>
    <w:rsid w:val="006D48AB"/>
    <w:rsid w:val="006D4A61"/>
    <w:rsid w:val="006D54D7"/>
    <w:rsid w:val="006D6393"/>
    <w:rsid w:val="006D68A8"/>
    <w:rsid w:val="006D722C"/>
    <w:rsid w:val="006D788E"/>
    <w:rsid w:val="006D7F2D"/>
    <w:rsid w:val="006E0841"/>
    <w:rsid w:val="006E0E0F"/>
    <w:rsid w:val="006E16D0"/>
    <w:rsid w:val="006E2612"/>
    <w:rsid w:val="006E26FB"/>
    <w:rsid w:val="006E29F6"/>
    <w:rsid w:val="006E3E98"/>
    <w:rsid w:val="006E4772"/>
    <w:rsid w:val="006E5ECB"/>
    <w:rsid w:val="006E66D8"/>
    <w:rsid w:val="006F0013"/>
    <w:rsid w:val="006F0096"/>
    <w:rsid w:val="006F1DBB"/>
    <w:rsid w:val="006F2A5B"/>
    <w:rsid w:val="006F371B"/>
    <w:rsid w:val="006F3E90"/>
    <w:rsid w:val="006F440A"/>
    <w:rsid w:val="006F4D1C"/>
    <w:rsid w:val="006F56D1"/>
    <w:rsid w:val="006F5D12"/>
    <w:rsid w:val="006F5D31"/>
    <w:rsid w:val="006F628A"/>
    <w:rsid w:val="006F6320"/>
    <w:rsid w:val="006F6D57"/>
    <w:rsid w:val="006F7DC0"/>
    <w:rsid w:val="0070078E"/>
    <w:rsid w:val="00700EBA"/>
    <w:rsid w:val="00701651"/>
    <w:rsid w:val="00701950"/>
    <w:rsid w:val="007021D0"/>
    <w:rsid w:val="007027DE"/>
    <w:rsid w:val="00702A7B"/>
    <w:rsid w:val="007041AE"/>
    <w:rsid w:val="00704660"/>
    <w:rsid w:val="00704D17"/>
    <w:rsid w:val="00704E0F"/>
    <w:rsid w:val="00707254"/>
    <w:rsid w:val="00707462"/>
    <w:rsid w:val="00710BA7"/>
    <w:rsid w:val="00711E0A"/>
    <w:rsid w:val="007121F3"/>
    <w:rsid w:val="007122DD"/>
    <w:rsid w:val="00712E5D"/>
    <w:rsid w:val="00713723"/>
    <w:rsid w:val="00714028"/>
    <w:rsid w:val="0071461F"/>
    <w:rsid w:val="007161D2"/>
    <w:rsid w:val="00716FDA"/>
    <w:rsid w:val="007203E7"/>
    <w:rsid w:val="00720531"/>
    <w:rsid w:val="007208C3"/>
    <w:rsid w:val="00721028"/>
    <w:rsid w:val="00721255"/>
    <w:rsid w:val="007221FB"/>
    <w:rsid w:val="007223BB"/>
    <w:rsid w:val="007225E9"/>
    <w:rsid w:val="007236EE"/>
    <w:rsid w:val="0072393E"/>
    <w:rsid w:val="0072413E"/>
    <w:rsid w:val="007248E1"/>
    <w:rsid w:val="00725439"/>
    <w:rsid w:val="0072562D"/>
    <w:rsid w:val="007256EB"/>
    <w:rsid w:val="007258C3"/>
    <w:rsid w:val="00726750"/>
    <w:rsid w:val="00726983"/>
    <w:rsid w:val="007277C1"/>
    <w:rsid w:val="0073069F"/>
    <w:rsid w:val="007325FC"/>
    <w:rsid w:val="00732B28"/>
    <w:rsid w:val="00733382"/>
    <w:rsid w:val="007335A8"/>
    <w:rsid w:val="00733D70"/>
    <w:rsid w:val="007342EB"/>
    <w:rsid w:val="00734560"/>
    <w:rsid w:val="007354FB"/>
    <w:rsid w:val="00735779"/>
    <w:rsid w:val="007373C7"/>
    <w:rsid w:val="007374B8"/>
    <w:rsid w:val="00737827"/>
    <w:rsid w:val="00737C2C"/>
    <w:rsid w:val="007400DC"/>
    <w:rsid w:val="00740A68"/>
    <w:rsid w:val="00740D5E"/>
    <w:rsid w:val="0074157B"/>
    <w:rsid w:val="00742579"/>
    <w:rsid w:val="00742C51"/>
    <w:rsid w:val="00742D60"/>
    <w:rsid w:val="00742D8C"/>
    <w:rsid w:val="00743B5B"/>
    <w:rsid w:val="00743FFA"/>
    <w:rsid w:val="00744AD0"/>
    <w:rsid w:val="0074514B"/>
    <w:rsid w:val="007451E6"/>
    <w:rsid w:val="00745276"/>
    <w:rsid w:val="00745DA9"/>
    <w:rsid w:val="00745EAC"/>
    <w:rsid w:val="00746148"/>
    <w:rsid w:val="007465CB"/>
    <w:rsid w:val="00746BE1"/>
    <w:rsid w:val="00747374"/>
    <w:rsid w:val="00747C41"/>
    <w:rsid w:val="00747E4E"/>
    <w:rsid w:val="0075003A"/>
    <w:rsid w:val="00750C91"/>
    <w:rsid w:val="007512BB"/>
    <w:rsid w:val="00751FD0"/>
    <w:rsid w:val="007522E4"/>
    <w:rsid w:val="00752300"/>
    <w:rsid w:val="00752F62"/>
    <w:rsid w:val="0075380E"/>
    <w:rsid w:val="007540D6"/>
    <w:rsid w:val="00754372"/>
    <w:rsid w:val="007545AC"/>
    <w:rsid w:val="00756204"/>
    <w:rsid w:val="00756388"/>
    <w:rsid w:val="007574B3"/>
    <w:rsid w:val="00757760"/>
    <w:rsid w:val="00757E86"/>
    <w:rsid w:val="007601D0"/>
    <w:rsid w:val="00760431"/>
    <w:rsid w:val="007610D9"/>
    <w:rsid w:val="007629CC"/>
    <w:rsid w:val="00762E42"/>
    <w:rsid w:val="007632EE"/>
    <w:rsid w:val="007642D2"/>
    <w:rsid w:val="00764D86"/>
    <w:rsid w:val="007666D5"/>
    <w:rsid w:val="00770337"/>
    <w:rsid w:val="00770D46"/>
    <w:rsid w:val="0077164C"/>
    <w:rsid w:val="00772157"/>
    <w:rsid w:val="007724AD"/>
    <w:rsid w:val="007724D7"/>
    <w:rsid w:val="00772D3E"/>
    <w:rsid w:val="0077474B"/>
    <w:rsid w:val="00774B15"/>
    <w:rsid w:val="0077503B"/>
    <w:rsid w:val="00775B90"/>
    <w:rsid w:val="00775E35"/>
    <w:rsid w:val="00776133"/>
    <w:rsid w:val="007768D5"/>
    <w:rsid w:val="00776D9F"/>
    <w:rsid w:val="00776E1E"/>
    <w:rsid w:val="007808B9"/>
    <w:rsid w:val="007808C0"/>
    <w:rsid w:val="00780B4D"/>
    <w:rsid w:val="00781901"/>
    <w:rsid w:val="00782460"/>
    <w:rsid w:val="00782A84"/>
    <w:rsid w:val="00783FFE"/>
    <w:rsid w:val="00785234"/>
    <w:rsid w:val="00785286"/>
    <w:rsid w:val="00785820"/>
    <w:rsid w:val="00786CBF"/>
    <w:rsid w:val="00786D61"/>
    <w:rsid w:val="00786DF8"/>
    <w:rsid w:val="007875FF"/>
    <w:rsid w:val="00787633"/>
    <w:rsid w:val="00787FF9"/>
    <w:rsid w:val="00790377"/>
    <w:rsid w:val="00791009"/>
    <w:rsid w:val="00791651"/>
    <w:rsid w:val="007918CA"/>
    <w:rsid w:val="007922DD"/>
    <w:rsid w:val="007930C4"/>
    <w:rsid w:val="007931C7"/>
    <w:rsid w:val="00793300"/>
    <w:rsid w:val="00793583"/>
    <w:rsid w:val="00793E97"/>
    <w:rsid w:val="00794760"/>
    <w:rsid w:val="00794B0C"/>
    <w:rsid w:val="00795BE7"/>
    <w:rsid w:val="00795C80"/>
    <w:rsid w:val="00797549"/>
    <w:rsid w:val="007A06F3"/>
    <w:rsid w:val="007A1265"/>
    <w:rsid w:val="007A161B"/>
    <w:rsid w:val="007A19F2"/>
    <w:rsid w:val="007A2070"/>
    <w:rsid w:val="007A20A4"/>
    <w:rsid w:val="007A318C"/>
    <w:rsid w:val="007A3C54"/>
    <w:rsid w:val="007A3FCB"/>
    <w:rsid w:val="007A581F"/>
    <w:rsid w:val="007A6634"/>
    <w:rsid w:val="007A71C0"/>
    <w:rsid w:val="007A78D1"/>
    <w:rsid w:val="007A7DD9"/>
    <w:rsid w:val="007B0118"/>
    <w:rsid w:val="007B03D3"/>
    <w:rsid w:val="007B050B"/>
    <w:rsid w:val="007B0550"/>
    <w:rsid w:val="007B0E59"/>
    <w:rsid w:val="007B1755"/>
    <w:rsid w:val="007B413A"/>
    <w:rsid w:val="007B6310"/>
    <w:rsid w:val="007B6B6F"/>
    <w:rsid w:val="007B7338"/>
    <w:rsid w:val="007C0806"/>
    <w:rsid w:val="007C089C"/>
    <w:rsid w:val="007C19BE"/>
    <w:rsid w:val="007C2021"/>
    <w:rsid w:val="007C3ACA"/>
    <w:rsid w:val="007C3F42"/>
    <w:rsid w:val="007C4224"/>
    <w:rsid w:val="007C5C1E"/>
    <w:rsid w:val="007C6C77"/>
    <w:rsid w:val="007C6CA9"/>
    <w:rsid w:val="007C6E7C"/>
    <w:rsid w:val="007C75E1"/>
    <w:rsid w:val="007C795D"/>
    <w:rsid w:val="007C79AB"/>
    <w:rsid w:val="007C7A3F"/>
    <w:rsid w:val="007D1CCF"/>
    <w:rsid w:val="007D2667"/>
    <w:rsid w:val="007D27D9"/>
    <w:rsid w:val="007D31EA"/>
    <w:rsid w:val="007D387B"/>
    <w:rsid w:val="007D3E76"/>
    <w:rsid w:val="007D46DB"/>
    <w:rsid w:val="007D5ADD"/>
    <w:rsid w:val="007D6D18"/>
    <w:rsid w:val="007D79C4"/>
    <w:rsid w:val="007E09AE"/>
    <w:rsid w:val="007E0EAA"/>
    <w:rsid w:val="007E129A"/>
    <w:rsid w:val="007E195C"/>
    <w:rsid w:val="007E29FB"/>
    <w:rsid w:val="007E2AF2"/>
    <w:rsid w:val="007E3CC2"/>
    <w:rsid w:val="007E468F"/>
    <w:rsid w:val="007E4759"/>
    <w:rsid w:val="007E49B5"/>
    <w:rsid w:val="007E583E"/>
    <w:rsid w:val="007E5D40"/>
    <w:rsid w:val="007E7772"/>
    <w:rsid w:val="007E7C3C"/>
    <w:rsid w:val="007E7D88"/>
    <w:rsid w:val="007F00DE"/>
    <w:rsid w:val="007F0C74"/>
    <w:rsid w:val="007F17FE"/>
    <w:rsid w:val="007F19ED"/>
    <w:rsid w:val="007F1EF3"/>
    <w:rsid w:val="007F2969"/>
    <w:rsid w:val="007F4015"/>
    <w:rsid w:val="007F45D8"/>
    <w:rsid w:val="007F5974"/>
    <w:rsid w:val="007F5BB5"/>
    <w:rsid w:val="007F5F0B"/>
    <w:rsid w:val="007F60C3"/>
    <w:rsid w:val="007F6307"/>
    <w:rsid w:val="007F638D"/>
    <w:rsid w:val="007F6488"/>
    <w:rsid w:val="007F73CF"/>
    <w:rsid w:val="007F78B2"/>
    <w:rsid w:val="00800C65"/>
    <w:rsid w:val="008032E1"/>
    <w:rsid w:val="00803D2A"/>
    <w:rsid w:val="008045D8"/>
    <w:rsid w:val="00804E0D"/>
    <w:rsid w:val="00804F5D"/>
    <w:rsid w:val="008063A7"/>
    <w:rsid w:val="0080798D"/>
    <w:rsid w:val="0081003F"/>
    <w:rsid w:val="00810DF3"/>
    <w:rsid w:val="0081177C"/>
    <w:rsid w:val="00811BB4"/>
    <w:rsid w:val="0081245D"/>
    <w:rsid w:val="00812C11"/>
    <w:rsid w:val="00813E77"/>
    <w:rsid w:val="008150AA"/>
    <w:rsid w:val="008154B1"/>
    <w:rsid w:val="00816692"/>
    <w:rsid w:val="008168B5"/>
    <w:rsid w:val="0081698C"/>
    <w:rsid w:val="00817190"/>
    <w:rsid w:val="00817B75"/>
    <w:rsid w:val="00820938"/>
    <w:rsid w:val="0082227B"/>
    <w:rsid w:val="0082243D"/>
    <w:rsid w:val="008225DE"/>
    <w:rsid w:val="00822648"/>
    <w:rsid w:val="00822682"/>
    <w:rsid w:val="00822FEC"/>
    <w:rsid w:val="00823207"/>
    <w:rsid w:val="008237EA"/>
    <w:rsid w:val="00823F57"/>
    <w:rsid w:val="00823F83"/>
    <w:rsid w:val="00825E16"/>
    <w:rsid w:val="008263EA"/>
    <w:rsid w:val="00826C47"/>
    <w:rsid w:val="00827825"/>
    <w:rsid w:val="00827A73"/>
    <w:rsid w:val="00830655"/>
    <w:rsid w:val="00831972"/>
    <w:rsid w:val="00831A13"/>
    <w:rsid w:val="00831E1F"/>
    <w:rsid w:val="00831F92"/>
    <w:rsid w:val="00833B5C"/>
    <w:rsid w:val="00833F03"/>
    <w:rsid w:val="008345B8"/>
    <w:rsid w:val="00834690"/>
    <w:rsid w:val="00834C0B"/>
    <w:rsid w:val="00834FA4"/>
    <w:rsid w:val="00835420"/>
    <w:rsid w:val="008357E0"/>
    <w:rsid w:val="00835950"/>
    <w:rsid w:val="008364FA"/>
    <w:rsid w:val="00836A66"/>
    <w:rsid w:val="00836F0F"/>
    <w:rsid w:val="00836FFD"/>
    <w:rsid w:val="0083788B"/>
    <w:rsid w:val="00837BCE"/>
    <w:rsid w:val="00837E2F"/>
    <w:rsid w:val="0084045E"/>
    <w:rsid w:val="00841D62"/>
    <w:rsid w:val="0084232E"/>
    <w:rsid w:val="00843597"/>
    <w:rsid w:val="00843739"/>
    <w:rsid w:val="0084398A"/>
    <w:rsid w:val="008439B3"/>
    <w:rsid w:val="00845D13"/>
    <w:rsid w:val="008463DB"/>
    <w:rsid w:val="0084722B"/>
    <w:rsid w:val="0084749E"/>
    <w:rsid w:val="0085006F"/>
    <w:rsid w:val="00850440"/>
    <w:rsid w:val="00850BAC"/>
    <w:rsid w:val="008519E5"/>
    <w:rsid w:val="00851F20"/>
    <w:rsid w:val="00852154"/>
    <w:rsid w:val="008523C0"/>
    <w:rsid w:val="00852E87"/>
    <w:rsid w:val="0085382F"/>
    <w:rsid w:val="00853B5E"/>
    <w:rsid w:val="008540F5"/>
    <w:rsid w:val="008542F6"/>
    <w:rsid w:val="00854739"/>
    <w:rsid w:val="00854B32"/>
    <w:rsid w:val="00855E67"/>
    <w:rsid w:val="00856097"/>
    <w:rsid w:val="00856A5A"/>
    <w:rsid w:val="00856C41"/>
    <w:rsid w:val="008575DC"/>
    <w:rsid w:val="00857E17"/>
    <w:rsid w:val="00857F20"/>
    <w:rsid w:val="00860DBB"/>
    <w:rsid w:val="00860F33"/>
    <w:rsid w:val="00860F47"/>
    <w:rsid w:val="0086261E"/>
    <w:rsid w:val="00863264"/>
    <w:rsid w:val="00864610"/>
    <w:rsid w:val="0086559C"/>
    <w:rsid w:val="008655BC"/>
    <w:rsid w:val="00866644"/>
    <w:rsid w:val="008667BA"/>
    <w:rsid w:val="008707CD"/>
    <w:rsid w:val="00870F24"/>
    <w:rsid w:val="00871673"/>
    <w:rsid w:val="008717D2"/>
    <w:rsid w:val="00871BCB"/>
    <w:rsid w:val="00872FD2"/>
    <w:rsid w:val="00873E86"/>
    <w:rsid w:val="00873F69"/>
    <w:rsid w:val="0087463F"/>
    <w:rsid w:val="00874A96"/>
    <w:rsid w:val="00875089"/>
    <w:rsid w:val="0087764C"/>
    <w:rsid w:val="00877EED"/>
    <w:rsid w:val="008800C1"/>
    <w:rsid w:val="008803D7"/>
    <w:rsid w:val="0088137E"/>
    <w:rsid w:val="00881DB7"/>
    <w:rsid w:val="00881EEB"/>
    <w:rsid w:val="008827CA"/>
    <w:rsid w:val="00882FA8"/>
    <w:rsid w:val="00883B28"/>
    <w:rsid w:val="00883E36"/>
    <w:rsid w:val="00884B9F"/>
    <w:rsid w:val="00884F41"/>
    <w:rsid w:val="008854F7"/>
    <w:rsid w:val="008855D6"/>
    <w:rsid w:val="00885606"/>
    <w:rsid w:val="00885F9E"/>
    <w:rsid w:val="00886692"/>
    <w:rsid w:val="00887ABC"/>
    <w:rsid w:val="00890CD1"/>
    <w:rsid w:val="00891830"/>
    <w:rsid w:val="0089184F"/>
    <w:rsid w:val="008928BC"/>
    <w:rsid w:val="00892A01"/>
    <w:rsid w:val="00892ACF"/>
    <w:rsid w:val="008936FF"/>
    <w:rsid w:val="00893E61"/>
    <w:rsid w:val="00894109"/>
    <w:rsid w:val="00894A31"/>
    <w:rsid w:val="00894D1B"/>
    <w:rsid w:val="00894DCE"/>
    <w:rsid w:val="0089501B"/>
    <w:rsid w:val="00896DF5"/>
    <w:rsid w:val="0089706A"/>
    <w:rsid w:val="00897180"/>
    <w:rsid w:val="008979DE"/>
    <w:rsid w:val="00897AB2"/>
    <w:rsid w:val="008A075D"/>
    <w:rsid w:val="008A1060"/>
    <w:rsid w:val="008A1BF3"/>
    <w:rsid w:val="008A1EFC"/>
    <w:rsid w:val="008A2181"/>
    <w:rsid w:val="008A21BB"/>
    <w:rsid w:val="008A23B1"/>
    <w:rsid w:val="008A2E2A"/>
    <w:rsid w:val="008A2F33"/>
    <w:rsid w:val="008A355E"/>
    <w:rsid w:val="008A3B1F"/>
    <w:rsid w:val="008A61F2"/>
    <w:rsid w:val="008A6544"/>
    <w:rsid w:val="008A6CBB"/>
    <w:rsid w:val="008A6E72"/>
    <w:rsid w:val="008B011E"/>
    <w:rsid w:val="008B0A35"/>
    <w:rsid w:val="008B0F12"/>
    <w:rsid w:val="008B0F21"/>
    <w:rsid w:val="008B222D"/>
    <w:rsid w:val="008B25D8"/>
    <w:rsid w:val="008B26E7"/>
    <w:rsid w:val="008B2CA4"/>
    <w:rsid w:val="008B368B"/>
    <w:rsid w:val="008B3895"/>
    <w:rsid w:val="008B407A"/>
    <w:rsid w:val="008B4CE8"/>
    <w:rsid w:val="008B62CF"/>
    <w:rsid w:val="008B6E23"/>
    <w:rsid w:val="008B70F2"/>
    <w:rsid w:val="008C0476"/>
    <w:rsid w:val="008C0648"/>
    <w:rsid w:val="008C0E30"/>
    <w:rsid w:val="008C2E83"/>
    <w:rsid w:val="008C5401"/>
    <w:rsid w:val="008C604F"/>
    <w:rsid w:val="008C65AF"/>
    <w:rsid w:val="008D0043"/>
    <w:rsid w:val="008D109D"/>
    <w:rsid w:val="008D10BE"/>
    <w:rsid w:val="008D31A3"/>
    <w:rsid w:val="008D31E8"/>
    <w:rsid w:val="008D36DF"/>
    <w:rsid w:val="008D3D01"/>
    <w:rsid w:val="008D55AA"/>
    <w:rsid w:val="008D5B17"/>
    <w:rsid w:val="008D5BCE"/>
    <w:rsid w:val="008D5C0C"/>
    <w:rsid w:val="008D5C66"/>
    <w:rsid w:val="008D68D5"/>
    <w:rsid w:val="008D7570"/>
    <w:rsid w:val="008E027D"/>
    <w:rsid w:val="008E037F"/>
    <w:rsid w:val="008E083E"/>
    <w:rsid w:val="008E2C09"/>
    <w:rsid w:val="008E4D80"/>
    <w:rsid w:val="008E4E27"/>
    <w:rsid w:val="008E4E8B"/>
    <w:rsid w:val="008E575F"/>
    <w:rsid w:val="008E5F26"/>
    <w:rsid w:val="008E63E7"/>
    <w:rsid w:val="008E6C5E"/>
    <w:rsid w:val="008E766A"/>
    <w:rsid w:val="008E7BB7"/>
    <w:rsid w:val="008F0B23"/>
    <w:rsid w:val="008F1301"/>
    <w:rsid w:val="008F1415"/>
    <w:rsid w:val="008F1C6A"/>
    <w:rsid w:val="008F1D64"/>
    <w:rsid w:val="008F23F4"/>
    <w:rsid w:val="008F23F5"/>
    <w:rsid w:val="008F280E"/>
    <w:rsid w:val="008F30A4"/>
    <w:rsid w:val="008F3874"/>
    <w:rsid w:val="008F4DFC"/>
    <w:rsid w:val="008F62C5"/>
    <w:rsid w:val="008F687B"/>
    <w:rsid w:val="008F6A02"/>
    <w:rsid w:val="008F6DD8"/>
    <w:rsid w:val="008F70A9"/>
    <w:rsid w:val="008F7164"/>
    <w:rsid w:val="008F783A"/>
    <w:rsid w:val="0090015F"/>
    <w:rsid w:val="00900180"/>
    <w:rsid w:val="0090018D"/>
    <w:rsid w:val="00900676"/>
    <w:rsid w:val="009012EE"/>
    <w:rsid w:val="009015B1"/>
    <w:rsid w:val="009023F2"/>
    <w:rsid w:val="00902F41"/>
    <w:rsid w:val="00903BC8"/>
    <w:rsid w:val="0090494A"/>
    <w:rsid w:val="00904A6E"/>
    <w:rsid w:val="00904D08"/>
    <w:rsid w:val="00904DA1"/>
    <w:rsid w:val="0090583C"/>
    <w:rsid w:val="0090721C"/>
    <w:rsid w:val="00907785"/>
    <w:rsid w:val="00907A55"/>
    <w:rsid w:val="00910773"/>
    <w:rsid w:val="00910F8D"/>
    <w:rsid w:val="00912014"/>
    <w:rsid w:val="0091236A"/>
    <w:rsid w:val="0091254B"/>
    <w:rsid w:val="00912E77"/>
    <w:rsid w:val="00912F29"/>
    <w:rsid w:val="009130FF"/>
    <w:rsid w:val="00913570"/>
    <w:rsid w:val="00913946"/>
    <w:rsid w:val="00914D9E"/>
    <w:rsid w:val="009158A2"/>
    <w:rsid w:val="00916359"/>
    <w:rsid w:val="009163AF"/>
    <w:rsid w:val="00916876"/>
    <w:rsid w:val="00916ECF"/>
    <w:rsid w:val="009176DD"/>
    <w:rsid w:val="00917DD0"/>
    <w:rsid w:val="009216E1"/>
    <w:rsid w:val="009220B9"/>
    <w:rsid w:val="0092253E"/>
    <w:rsid w:val="0092264F"/>
    <w:rsid w:val="009228CB"/>
    <w:rsid w:val="00922AB4"/>
    <w:rsid w:val="0092341C"/>
    <w:rsid w:val="009238B9"/>
    <w:rsid w:val="00923A9D"/>
    <w:rsid w:val="0092400E"/>
    <w:rsid w:val="009245B0"/>
    <w:rsid w:val="0092561A"/>
    <w:rsid w:val="00925AF6"/>
    <w:rsid w:val="00925BE7"/>
    <w:rsid w:val="00925FA5"/>
    <w:rsid w:val="00926302"/>
    <w:rsid w:val="00926A36"/>
    <w:rsid w:val="00926F30"/>
    <w:rsid w:val="00927AAC"/>
    <w:rsid w:val="00927C93"/>
    <w:rsid w:val="0093099F"/>
    <w:rsid w:val="00930B73"/>
    <w:rsid w:val="00930C8A"/>
    <w:rsid w:val="00930F2D"/>
    <w:rsid w:val="00931143"/>
    <w:rsid w:val="0093315C"/>
    <w:rsid w:val="009350B3"/>
    <w:rsid w:val="009357EF"/>
    <w:rsid w:val="00936250"/>
    <w:rsid w:val="009377D7"/>
    <w:rsid w:val="00937B8D"/>
    <w:rsid w:val="0094009E"/>
    <w:rsid w:val="009406E2"/>
    <w:rsid w:val="0094110B"/>
    <w:rsid w:val="00942123"/>
    <w:rsid w:val="00942EFE"/>
    <w:rsid w:val="00942FAE"/>
    <w:rsid w:val="0094382A"/>
    <w:rsid w:val="0094450C"/>
    <w:rsid w:val="00944F9B"/>
    <w:rsid w:val="00945BF9"/>
    <w:rsid w:val="0094611A"/>
    <w:rsid w:val="0095097B"/>
    <w:rsid w:val="0095202D"/>
    <w:rsid w:val="0095377A"/>
    <w:rsid w:val="00953F18"/>
    <w:rsid w:val="009544C4"/>
    <w:rsid w:val="00954A95"/>
    <w:rsid w:val="00955816"/>
    <w:rsid w:val="009559A2"/>
    <w:rsid w:val="009560E7"/>
    <w:rsid w:val="0095618F"/>
    <w:rsid w:val="009573B4"/>
    <w:rsid w:val="00957A32"/>
    <w:rsid w:val="009603FC"/>
    <w:rsid w:val="00960F63"/>
    <w:rsid w:val="009619D0"/>
    <w:rsid w:val="00961B5A"/>
    <w:rsid w:val="00961B60"/>
    <w:rsid w:val="00961D2B"/>
    <w:rsid w:val="00961ED3"/>
    <w:rsid w:val="00962165"/>
    <w:rsid w:val="009622EA"/>
    <w:rsid w:val="009629F1"/>
    <w:rsid w:val="00962B92"/>
    <w:rsid w:val="009632B6"/>
    <w:rsid w:val="00963DA1"/>
    <w:rsid w:val="009640EB"/>
    <w:rsid w:val="00964EE9"/>
    <w:rsid w:val="009654B1"/>
    <w:rsid w:val="009663D8"/>
    <w:rsid w:val="009666F9"/>
    <w:rsid w:val="00967000"/>
    <w:rsid w:val="009671B3"/>
    <w:rsid w:val="00967AD7"/>
    <w:rsid w:val="009707CE"/>
    <w:rsid w:val="0097097B"/>
    <w:rsid w:val="00971169"/>
    <w:rsid w:val="0097187D"/>
    <w:rsid w:val="009727AF"/>
    <w:rsid w:val="00972FB6"/>
    <w:rsid w:val="00973506"/>
    <w:rsid w:val="00973640"/>
    <w:rsid w:val="009737B2"/>
    <w:rsid w:val="00973817"/>
    <w:rsid w:val="00973E75"/>
    <w:rsid w:val="00973FC1"/>
    <w:rsid w:val="00975847"/>
    <w:rsid w:val="00975D97"/>
    <w:rsid w:val="0097648D"/>
    <w:rsid w:val="00977180"/>
    <w:rsid w:val="0097750D"/>
    <w:rsid w:val="00977629"/>
    <w:rsid w:val="00977F02"/>
    <w:rsid w:val="009809FE"/>
    <w:rsid w:val="00982E4F"/>
    <w:rsid w:val="0098332D"/>
    <w:rsid w:val="00983F57"/>
    <w:rsid w:val="00984507"/>
    <w:rsid w:val="009846BD"/>
    <w:rsid w:val="00984920"/>
    <w:rsid w:val="00984B2E"/>
    <w:rsid w:val="00984BA5"/>
    <w:rsid w:val="00985F88"/>
    <w:rsid w:val="0098605E"/>
    <w:rsid w:val="00986263"/>
    <w:rsid w:val="00986C04"/>
    <w:rsid w:val="00987F5C"/>
    <w:rsid w:val="00990D63"/>
    <w:rsid w:val="00990D91"/>
    <w:rsid w:val="00991413"/>
    <w:rsid w:val="009916C0"/>
    <w:rsid w:val="00992019"/>
    <w:rsid w:val="0099210A"/>
    <w:rsid w:val="0099249F"/>
    <w:rsid w:val="0099282A"/>
    <w:rsid w:val="009933E5"/>
    <w:rsid w:val="00993C5A"/>
    <w:rsid w:val="00994C94"/>
    <w:rsid w:val="00995202"/>
    <w:rsid w:val="00995C2A"/>
    <w:rsid w:val="00995F08"/>
    <w:rsid w:val="00996357"/>
    <w:rsid w:val="009963E0"/>
    <w:rsid w:val="00996B52"/>
    <w:rsid w:val="00996B92"/>
    <w:rsid w:val="0099709A"/>
    <w:rsid w:val="00997437"/>
    <w:rsid w:val="00997AF8"/>
    <w:rsid w:val="00997FF9"/>
    <w:rsid w:val="009A03FC"/>
    <w:rsid w:val="009A053F"/>
    <w:rsid w:val="009A0704"/>
    <w:rsid w:val="009A12A0"/>
    <w:rsid w:val="009A13C4"/>
    <w:rsid w:val="009A147A"/>
    <w:rsid w:val="009A1973"/>
    <w:rsid w:val="009A22A0"/>
    <w:rsid w:val="009A27E9"/>
    <w:rsid w:val="009A3238"/>
    <w:rsid w:val="009A3D87"/>
    <w:rsid w:val="009A4261"/>
    <w:rsid w:val="009A4685"/>
    <w:rsid w:val="009A46D8"/>
    <w:rsid w:val="009A4FB2"/>
    <w:rsid w:val="009A52A6"/>
    <w:rsid w:val="009A5519"/>
    <w:rsid w:val="009A59CC"/>
    <w:rsid w:val="009A7BC3"/>
    <w:rsid w:val="009B009D"/>
    <w:rsid w:val="009B080C"/>
    <w:rsid w:val="009B11BB"/>
    <w:rsid w:val="009B22A6"/>
    <w:rsid w:val="009B58A2"/>
    <w:rsid w:val="009B62C2"/>
    <w:rsid w:val="009B6569"/>
    <w:rsid w:val="009B73E8"/>
    <w:rsid w:val="009B7C02"/>
    <w:rsid w:val="009C0001"/>
    <w:rsid w:val="009C1C52"/>
    <w:rsid w:val="009C1EFB"/>
    <w:rsid w:val="009C1F8C"/>
    <w:rsid w:val="009C20A1"/>
    <w:rsid w:val="009C20CF"/>
    <w:rsid w:val="009C2998"/>
    <w:rsid w:val="009C2B96"/>
    <w:rsid w:val="009C2E35"/>
    <w:rsid w:val="009C3254"/>
    <w:rsid w:val="009C3355"/>
    <w:rsid w:val="009C34CE"/>
    <w:rsid w:val="009C45FA"/>
    <w:rsid w:val="009C474F"/>
    <w:rsid w:val="009C52DB"/>
    <w:rsid w:val="009C5303"/>
    <w:rsid w:val="009D002D"/>
    <w:rsid w:val="009D02B0"/>
    <w:rsid w:val="009D05D9"/>
    <w:rsid w:val="009D08AC"/>
    <w:rsid w:val="009D09E4"/>
    <w:rsid w:val="009D166B"/>
    <w:rsid w:val="009D17D3"/>
    <w:rsid w:val="009D1C56"/>
    <w:rsid w:val="009D21D6"/>
    <w:rsid w:val="009D23CA"/>
    <w:rsid w:val="009D27AF"/>
    <w:rsid w:val="009D2D84"/>
    <w:rsid w:val="009D3C4A"/>
    <w:rsid w:val="009D3CBF"/>
    <w:rsid w:val="009D4690"/>
    <w:rsid w:val="009D4FC9"/>
    <w:rsid w:val="009D57BD"/>
    <w:rsid w:val="009D6AB7"/>
    <w:rsid w:val="009D6AEE"/>
    <w:rsid w:val="009D6F43"/>
    <w:rsid w:val="009D7D72"/>
    <w:rsid w:val="009E0614"/>
    <w:rsid w:val="009E096E"/>
    <w:rsid w:val="009E131F"/>
    <w:rsid w:val="009E3092"/>
    <w:rsid w:val="009E3395"/>
    <w:rsid w:val="009E3B22"/>
    <w:rsid w:val="009E40A7"/>
    <w:rsid w:val="009E4204"/>
    <w:rsid w:val="009E4420"/>
    <w:rsid w:val="009E467F"/>
    <w:rsid w:val="009E4E96"/>
    <w:rsid w:val="009E550D"/>
    <w:rsid w:val="009E651C"/>
    <w:rsid w:val="009E6B14"/>
    <w:rsid w:val="009E7178"/>
    <w:rsid w:val="009F05DC"/>
    <w:rsid w:val="009F05F7"/>
    <w:rsid w:val="009F118D"/>
    <w:rsid w:val="009F2102"/>
    <w:rsid w:val="009F240F"/>
    <w:rsid w:val="009F3C21"/>
    <w:rsid w:val="009F533A"/>
    <w:rsid w:val="009F57FA"/>
    <w:rsid w:val="009F590F"/>
    <w:rsid w:val="009F5D74"/>
    <w:rsid w:val="009F5EF3"/>
    <w:rsid w:val="009F6149"/>
    <w:rsid w:val="009F614D"/>
    <w:rsid w:val="009F63B9"/>
    <w:rsid w:val="00A00CE2"/>
    <w:rsid w:val="00A01630"/>
    <w:rsid w:val="00A03707"/>
    <w:rsid w:val="00A0377B"/>
    <w:rsid w:val="00A0389D"/>
    <w:rsid w:val="00A03E3F"/>
    <w:rsid w:val="00A04111"/>
    <w:rsid w:val="00A05CCE"/>
    <w:rsid w:val="00A06281"/>
    <w:rsid w:val="00A066C8"/>
    <w:rsid w:val="00A07E59"/>
    <w:rsid w:val="00A1078B"/>
    <w:rsid w:val="00A109CD"/>
    <w:rsid w:val="00A11607"/>
    <w:rsid w:val="00A1166C"/>
    <w:rsid w:val="00A116A2"/>
    <w:rsid w:val="00A122A7"/>
    <w:rsid w:val="00A13E47"/>
    <w:rsid w:val="00A145E3"/>
    <w:rsid w:val="00A146E6"/>
    <w:rsid w:val="00A15767"/>
    <w:rsid w:val="00A16327"/>
    <w:rsid w:val="00A1713E"/>
    <w:rsid w:val="00A174B2"/>
    <w:rsid w:val="00A17641"/>
    <w:rsid w:val="00A17C10"/>
    <w:rsid w:val="00A200EB"/>
    <w:rsid w:val="00A20F7B"/>
    <w:rsid w:val="00A22236"/>
    <w:rsid w:val="00A22548"/>
    <w:rsid w:val="00A22874"/>
    <w:rsid w:val="00A22DF6"/>
    <w:rsid w:val="00A23A23"/>
    <w:rsid w:val="00A23BF2"/>
    <w:rsid w:val="00A24265"/>
    <w:rsid w:val="00A24629"/>
    <w:rsid w:val="00A25849"/>
    <w:rsid w:val="00A26083"/>
    <w:rsid w:val="00A2785D"/>
    <w:rsid w:val="00A2786D"/>
    <w:rsid w:val="00A27E84"/>
    <w:rsid w:val="00A30650"/>
    <w:rsid w:val="00A3161F"/>
    <w:rsid w:val="00A32869"/>
    <w:rsid w:val="00A32A4A"/>
    <w:rsid w:val="00A32CD3"/>
    <w:rsid w:val="00A32D5B"/>
    <w:rsid w:val="00A32E3F"/>
    <w:rsid w:val="00A342ED"/>
    <w:rsid w:val="00A3474A"/>
    <w:rsid w:val="00A34CBB"/>
    <w:rsid w:val="00A356BE"/>
    <w:rsid w:val="00A36B6E"/>
    <w:rsid w:val="00A36CD2"/>
    <w:rsid w:val="00A3756D"/>
    <w:rsid w:val="00A402D4"/>
    <w:rsid w:val="00A411C5"/>
    <w:rsid w:val="00A41427"/>
    <w:rsid w:val="00A419D3"/>
    <w:rsid w:val="00A42778"/>
    <w:rsid w:val="00A43BEE"/>
    <w:rsid w:val="00A442F9"/>
    <w:rsid w:val="00A4466C"/>
    <w:rsid w:val="00A44D75"/>
    <w:rsid w:val="00A453AF"/>
    <w:rsid w:val="00A454D7"/>
    <w:rsid w:val="00A456CE"/>
    <w:rsid w:val="00A45C58"/>
    <w:rsid w:val="00A4638B"/>
    <w:rsid w:val="00A46722"/>
    <w:rsid w:val="00A47086"/>
    <w:rsid w:val="00A472C9"/>
    <w:rsid w:val="00A504E1"/>
    <w:rsid w:val="00A518D6"/>
    <w:rsid w:val="00A520FF"/>
    <w:rsid w:val="00A5227A"/>
    <w:rsid w:val="00A527C4"/>
    <w:rsid w:val="00A53692"/>
    <w:rsid w:val="00A54052"/>
    <w:rsid w:val="00A55100"/>
    <w:rsid w:val="00A55337"/>
    <w:rsid w:val="00A5611C"/>
    <w:rsid w:val="00A56A2B"/>
    <w:rsid w:val="00A56E36"/>
    <w:rsid w:val="00A57321"/>
    <w:rsid w:val="00A57FA6"/>
    <w:rsid w:val="00A60CBE"/>
    <w:rsid w:val="00A61099"/>
    <w:rsid w:val="00A63253"/>
    <w:rsid w:val="00A6388C"/>
    <w:rsid w:val="00A64786"/>
    <w:rsid w:val="00A64BC1"/>
    <w:rsid w:val="00A653D5"/>
    <w:rsid w:val="00A66DAB"/>
    <w:rsid w:val="00A66EA0"/>
    <w:rsid w:val="00A67212"/>
    <w:rsid w:val="00A7138C"/>
    <w:rsid w:val="00A72407"/>
    <w:rsid w:val="00A724F0"/>
    <w:rsid w:val="00A7283A"/>
    <w:rsid w:val="00A72BB8"/>
    <w:rsid w:val="00A72DBC"/>
    <w:rsid w:val="00A73058"/>
    <w:rsid w:val="00A733F8"/>
    <w:rsid w:val="00A7420D"/>
    <w:rsid w:val="00A74247"/>
    <w:rsid w:val="00A74769"/>
    <w:rsid w:val="00A75111"/>
    <w:rsid w:val="00A75243"/>
    <w:rsid w:val="00A75C97"/>
    <w:rsid w:val="00A77F62"/>
    <w:rsid w:val="00A80729"/>
    <w:rsid w:val="00A80F0B"/>
    <w:rsid w:val="00A80F9E"/>
    <w:rsid w:val="00A813B8"/>
    <w:rsid w:val="00A817C1"/>
    <w:rsid w:val="00A8351E"/>
    <w:rsid w:val="00A835C1"/>
    <w:rsid w:val="00A845CD"/>
    <w:rsid w:val="00A84693"/>
    <w:rsid w:val="00A84B12"/>
    <w:rsid w:val="00A84BB1"/>
    <w:rsid w:val="00A84CE1"/>
    <w:rsid w:val="00A84FCD"/>
    <w:rsid w:val="00A871B1"/>
    <w:rsid w:val="00A87977"/>
    <w:rsid w:val="00A91504"/>
    <w:rsid w:val="00A92A71"/>
    <w:rsid w:val="00A92ECC"/>
    <w:rsid w:val="00A92FCD"/>
    <w:rsid w:val="00A93DE2"/>
    <w:rsid w:val="00A94111"/>
    <w:rsid w:val="00A94113"/>
    <w:rsid w:val="00A944F9"/>
    <w:rsid w:val="00A94DE0"/>
    <w:rsid w:val="00A95292"/>
    <w:rsid w:val="00A956D5"/>
    <w:rsid w:val="00A95E2A"/>
    <w:rsid w:val="00A95F28"/>
    <w:rsid w:val="00A960DF"/>
    <w:rsid w:val="00A96BFC"/>
    <w:rsid w:val="00A97524"/>
    <w:rsid w:val="00AA01DD"/>
    <w:rsid w:val="00AA02B7"/>
    <w:rsid w:val="00AA0B86"/>
    <w:rsid w:val="00AA11F2"/>
    <w:rsid w:val="00AA11FF"/>
    <w:rsid w:val="00AA1DD6"/>
    <w:rsid w:val="00AA2917"/>
    <w:rsid w:val="00AA2CA7"/>
    <w:rsid w:val="00AA3D3A"/>
    <w:rsid w:val="00AA403B"/>
    <w:rsid w:val="00AA43CB"/>
    <w:rsid w:val="00AA4649"/>
    <w:rsid w:val="00AA5520"/>
    <w:rsid w:val="00AA5850"/>
    <w:rsid w:val="00AA5965"/>
    <w:rsid w:val="00AA5CFE"/>
    <w:rsid w:val="00AA6211"/>
    <w:rsid w:val="00AA72DE"/>
    <w:rsid w:val="00AA75DC"/>
    <w:rsid w:val="00AA7E43"/>
    <w:rsid w:val="00AB0070"/>
    <w:rsid w:val="00AB06AF"/>
    <w:rsid w:val="00AB0B88"/>
    <w:rsid w:val="00AB0F71"/>
    <w:rsid w:val="00AB1FBE"/>
    <w:rsid w:val="00AB2439"/>
    <w:rsid w:val="00AB2DFD"/>
    <w:rsid w:val="00AB342C"/>
    <w:rsid w:val="00AB349D"/>
    <w:rsid w:val="00AB4208"/>
    <w:rsid w:val="00AB550F"/>
    <w:rsid w:val="00AB56B8"/>
    <w:rsid w:val="00AB5711"/>
    <w:rsid w:val="00AB5A1B"/>
    <w:rsid w:val="00AB754E"/>
    <w:rsid w:val="00AB7801"/>
    <w:rsid w:val="00AC070E"/>
    <w:rsid w:val="00AC0F2A"/>
    <w:rsid w:val="00AC110D"/>
    <w:rsid w:val="00AC13D1"/>
    <w:rsid w:val="00AC16F6"/>
    <w:rsid w:val="00AC217C"/>
    <w:rsid w:val="00AC2B61"/>
    <w:rsid w:val="00AC2D39"/>
    <w:rsid w:val="00AC2E4D"/>
    <w:rsid w:val="00AC3657"/>
    <w:rsid w:val="00AC50D7"/>
    <w:rsid w:val="00AC5278"/>
    <w:rsid w:val="00AC5881"/>
    <w:rsid w:val="00AC5E4A"/>
    <w:rsid w:val="00AC6017"/>
    <w:rsid w:val="00AC6064"/>
    <w:rsid w:val="00AC730A"/>
    <w:rsid w:val="00AC74E4"/>
    <w:rsid w:val="00AC7FD9"/>
    <w:rsid w:val="00AD04D4"/>
    <w:rsid w:val="00AD08B1"/>
    <w:rsid w:val="00AD20A1"/>
    <w:rsid w:val="00AD222B"/>
    <w:rsid w:val="00AD23D8"/>
    <w:rsid w:val="00AD26FF"/>
    <w:rsid w:val="00AD276F"/>
    <w:rsid w:val="00AD2781"/>
    <w:rsid w:val="00AD3A5B"/>
    <w:rsid w:val="00AD3C2E"/>
    <w:rsid w:val="00AD5761"/>
    <w:rsid w:val="00AD594B"/>
    <w:rsid w:val="00AD72FE"/>
    <w:rsid w:val="00AD7AEA"/>
    <w:rsid w:val="00AD7CC4"/>
    <w:rsid w:val="00AD7E1E"/>
    <w:rsid w:val="00AE0932"/>
    <w:rsid w:val="00AE13F3"/>
    <w:rsid w:val="00AE2DA6"/>
    <w:rsid w:val="00AE4701"/>
    <w:rsid w:val="00AE4875"/>
    <w:rsid w:val="00AE4AE9"/>
    <w:rsid w:val="00AE4C7B"/>
    <w:rsid w:val="00AE51D8"/>
    <w:rsid w:val="00AE6709"/>
    <w:rsid w:val="00AE6F16"/>
    <w:rsid w:val="00AE7580"/>
    <w:rsid w:val="00AE7D1D"/>
    <w:rsid w:val="00AE7D68"/>
    <w:rsid w:val="00AF0671"/>
    <w:rsid w:val="00AF2D57"/>
    <w:rsid w:val="00AF2DA2"/>
    <w:rsid w:val="00AF31CB"/>
    <w:rsid w:val="00AF3451"/>
    <w:rsid w:val="00AF4015"/>
    <w:rsid w:val="00AF426A"/>
    <w:rsid w:val="00AF5B81"/>
    <w:rsid w:val="00AF7833"/>
    <w:rsid w:val="00B001D6"/>
    <w:rsid w:val="00B0055A"/>
    <w:rsid w:val="00B00B16"/>
    <w:rsid w:val="00B010BE"/>
    <w:rsid w:val="00B0110B"/>
    <w:rsid w:val="00B024B9"/>
    <w:rsid w:val="00B02932"/>
    <w:rsid w:val="00B02F50"/>
    <w:rsid w:val="00B0363A"/>
    <w:rsid w:val="00B03881"/>
    <w:rsid w:val="00B04AAE"/>
    <w:rsid w:val="00B0553B"/>
    <w:rsid w:val="00B056BF"/>
    <w:rsid w:val="00B0572C"/>
    <w:rsid w:val="00B0616E"/>
    <w:rsid w:val="00B06462"/>
    <w:rsid w:val="00B07655"/>
    <w:rsid w:val="00B1139C"/>
    <w:rsid w:val="00B123D9"/>
    <w:rsid w:val="00B133B9"/>
    <w:rsid w:val="00B1349E"/>
    <w:rsid w:val="00B13760"/>
    <w:rsid w:val="00B14002"/>
    <w:rsid w:val="00B14381"/>
    <w:rsid w:val="00B14636"/>
    <w:rsid w:val="00B155A1"/>
    <w:rsid w:val="00B155FC"/>
    <w:rsid w:val="00B15A30"/>
    <w:rsid w:val="00B168B1"/>
    <w:rsid w:val="00B16F05"/>
    <w:rsid w:val="00B17756"/>
    <w:rsid w:val="00B17E7A"/>
    <w:rsid w:val="00B20AF3"/>
    <w:rsid w:val="00B22493"/>
    <w:rsid w:val="00B226C7"/>
    <w:rsid w:val="00B229A8"/>
    <w:rsid w:val="00B2355C"/>
    <w:rsid w:val="00B238C4"/>
    <w:rsid w:val="00B242FF"/>
    <w:rsid w:val="00B24305"/>
    <w:rsid w:val="00B2451C"/>
    <w:rsid w:val="00B249E2"/>
    <w:rsid w:val="00B24FD1"/>
    <w:rsid w:val="00B256C6"/>
    <w:rsid w:val="00B258EE"/>
    <w:rsid w:val="00B25ACE"/>
    <w:rsid w:val="00B26101"/>
    <w:rsid w:val="00B2643E"/>
    <w:rsid w:val="00B26D82"/>
    <w:rsid w:val="00B275D2"/>
    <w:rsid w:val="00B277B1"/>
    <w:rsid w:val="00B31369"/>
    <w:rsid w:val="00B3224F"/>
    <w:rsid w:val="00B3234D"/>
    <w:rsid w:val="00B3238E"/>
    <w:rsid w:val="00B32A2E"/>
    <w:rsid w:val="00B32EB5"/>
    <w:rsid w:val="00B33107"/>
    <w:rsid w:val="00B3360B"/>
    <w:rsid w:val="00B345C1"/>
    <w:rsid w:val="00B34D52"/>
    <w:rsid w:val="00B351A7"/>
    <w:rsid w:val="00B35275"/>
    <w:rsid w:val="00B3654F"/>
    <w:rsid w:val="00B36BC6"/>
    <w:rsid w:val="00B3772D"/>
    <w:rsid w:val="00B37DC9"/>
    <w:rsid w:val="00B40429"/>
    <w:rsid w:val="00B4194C"/>
    <w:rsid w:val="00B42039"/>
    <w:rsid w:val="00B4302A"/>
    <w:rsid w:val="00B432F8"/>
    <w:rsid w:val="00B43406"/>
    <w:rsid w:val="00B434F3"/>
    <w:rsid w:val="00B441A4"/>
    <w:rsid w:val="00B446EC"/>
    <w:rsid w:val="00B452BC"/>
    <w:rsid w:val="00B45407"/>
    <w:rsid w:val="00B467B3"/>
    <w:rsid w:val="00B46975"/>
    <w:rsid w:val="00B47B70"/>
    <w:rsid w:val="00B47D4E"/>
    <w:rsid w:val="00B5010C"/>
    <w:rsid w:val="00B5057F"/>
    <w:rsid w:val="00B50E9D"/>
    <w:rsid w:val="00B51AB9"/>
    <w:rsid w:val="00B51AD5"/>
    <w:rsid w:val="00B51FF4"/>
    <w:rsid w:val="00B521D3"/>
    <w:rsid w:val="00B52517"/>
    <w:rsid w:val="00B528AB"/>
    <w:rsid w:val="00B53DC2"/>
    <w:rsid w:val="00B54E0F"/>
    <w:rsid w:val="00B55BDD"/>
    <w:rsid w:val="00B55E3F"/>
    <w:rsid w:val="00B56017"/>
    <w:rsid w:val="00B5633B"/>
    <w:rsid w:val="00B56DAE"/>
    <w:rsid w:val="00B57E04"/>
    <w:rsid w:val="00B60A41"/>
    <w:rsid w:val="00B61274"/>
    <w:rsid w:val="00B61751"/>
    <w:rsid w:val="00B622A9"/>
    <w:rsid w:val="00B62FC1"/>
    <w:rsid w:val="00B63B9F"/>
    <w:rsid w:val="00B6466B"/>
    <w:rsid w:val="00B64789"/>
    <w:rsid w:val="00B6491B"/>
    <w:rsid w:val="00B64A18"/>
    <w:rsid w:val="00B65113"/>
    <w:rsid w:val="00B654C1"/>
    <w:rsid w:val="00B66ACB"/>
    <w:rsid w:val="00B67564"/>
    <w:rsid w:val="00B67608"/>
    <w:rsid w:val="00B6764C"/>
    <w:rsid w:val="00B677F4"/>
    <w:rsid w:val="00B704BD"/>
    <w:rsid w:val="00B705A8"/>
    <w:rsid w:val="00B705AE"/>
    <w:rsid w:val="00B70D91"/>
    <w:rsid w:val="00B712CF"/>
    <w:rsid w:val="00B71A01"/>
    <w:rsid w:val="00B71A33"/>
    <w:rsid w:val="00B72040"/>
    <w:rsid w:val="00B73F44"/>
    <w:rsid w:val="00B73FE0"/>
    <w:rsid w:val="00B741C1"/>
    <w:rsid w:val="00B7496F"/>
    <w:rsid w:val="00B7511F"/>
    <w:rsid w:val="00B755EC"/>
    <w:rsid w:val="00B757D7"/>
    <w:rsid w:val="00B76503"/>
    <w:rsid w:val="00B76CC2"/>
    <w:rsid w:val="00B81296"/>
    <w:rsid w:val="00B82C55"/>
    <w:rsid w:val="00B845D0"/>
    <w:rsid w:val="00B84A78"/>
    <w:rsid w:val="00B84E83"/>
    <w:rsid w:val="00B853FC"/>
    <w:rsid w:val="00B85E09"/>
    <w:rsid w:val="00B86496"/>
    <w:rsid w:val="00B87904"/>
    <w:rsid w:val="00B879E0"/>
    <w:rsid w:val="00B9023E"/>
    <w:rsid w:val="00B918D5"/>
    <w:rsid w:val="00B919F0"/>
    <w:rsid w:val="00B91A48"/>
    <w:rsid w:val="00B92194"/>
    <w:rsid w:val="00B9368E"/>
    <w:rsid w:val="00B93F2A"/>
    <w:rsid w:val="00B94796"/>
    <w:rsid w:val="00B94D6E"/>
    <w:rsid w:val="00B958AC"/>
    <w:rsid w:val="00B96003"/>
    <w:rsid w:val="00B96132"/>
    <w:rsid w:val="00B96598"/>
    <w:rsid w:val="00B9748B"/>
    <w:rsid w:val="00BA0330"/>
    <w:rsid w:val="00BA0C34"/>
    <w:rsid w:val="00BA0D20"/>
    <w:rsid w:val="00BA1682"/>
    <w:rsid w:val="00BA1D84"/>
    <w:rsid w:val="00BA241C"/>
    <w:rsid w:val="00BA2934"/>
    <w:rsid w:val="00BA5583"/>
    <w:rsid w:val="00BA7474"/>
    <w:rsid w:val="00BA7BA3"/>
    <w:rsid w:val="00BA7CF6"/>
    <w:rsid w:val="00BB02E3"/>
    <w:rsid w:val="00BB0A70"/>
    <w:rsid w:val="00BB1197"/>
    <w:rsid w:val="00BB2101"/>
    <w:rsid w:val="00BB26A9"/>
    <w:rsid w:val="00BB318B"/>
    <w:rsid w:val="00BB3299"/>
    <w:rsid w:val="00BB353D"/>
    <w:rsid w:val="00BB3541"/>
    <w:rsid w:val="00BB5726"/>
    <w:rsid w:val="00BC0050"/>
    <w:rsid w:val="00BC0A28"/>
    <w:rsid w:val="00BC205E"/>
    <w:rsid w:val="00BC2529"/>
    <w:rsid w:val="00BC3177"/>
    <w:rsid w:val="00BC3209"/>
    <w:rsid w:val="00BC3767"/>
    <w:rsid w:val="00BC376F"/>
    <w:rsid w:val="00BC505D"/>
    <w:rsid w:val="00BC5CF4"/>
    <w:rsid w:val="00BC5D50"/>
    <w:rsid w:val="00BC6063"/>
    <w:rsid w:val="00BC61E3"/>
    <w:rsid w:val="00BC6C45"/>
    <w:rsid w:val="00BC6D52"/>
    <w:rsid w:val="00BC6F66"/>
    <w:rsid w:val="00BD0DA8"/>
    <w:rsid w:val="00BD1A00"/>
    <w:rsid w:val="00BD1FCD"/>
    <w:rsid w:val="00BD280D"/>
    <w:rsid w:val="00BD3EB6"/>
    <w:rsid w:val="00BD5F0B"/>
    <w:rsid w:val="00BD6E9E"/>
    <w:rsid w:val="00BD6EEE"/>
    <w:rsid w:val="00BD7C8D"/>
    <w:rsid w:val="00BE0BAD"/>
    <w:rsid w:val="00BE0F27"/>
    <w:rsid w:val="00BE151D"/>
    <w:rsid w:val="00BE1619"/>
    <w:rsid w:val="00BE1D6F"/>
    <w:rsid w:val="00BE20D2"/>
    <w:rsid w:val="00BE2365"/>
    <w:rsid w:val="00BE2B75"/>
    <w:rsid w:val="00BE337E"/>
    <w:rsid w:val="00BE3383"/>
    <w:rsid w:val="00BE36A4"/>
    <w:rsid w:val="00BE4198"/>
    <w:rsid w:val="00BE5547"/>
    <w:rsid w:val="00BE56EA"/>
    <w:rsid w:val="00BE5FBF"/>
    <w:rsid w:val="00BE6410"/>
    <w:rsid w:val="00BE6FF7"/>
    <w:rsid w:val="00BE70DC"/>
    <w:rsid w:val="00BE7AF3"/>
    <w:rsid w:val="00BE7D89"/>
    <w:rsid w:val="00BF0292"/>
    <w:rsid w:val="00BF040E"/>
    <w:rsid w:val="00BF147D"/>
    <w:rsid w:val="00BF2558"/>
    <w:rsid w:val="00BF2945"/>
    <w:rsid w:val="00BF2E23"/>
    <w:rsid w:val="00BF394D"/>
    <w:rsid w:val="00BF496F"/>
    <w:rsid w:val="00BF51E6"/>
    <w:rsid w:val="00BF66E3"/>
    <w:rsid w:val="00BF730E"/>
    <w:rsid w:val="00C004B4"/>
    <w:rsid w:val="00C00D09"/>
    <w:rsid w:val="00C013DF"/>
    <w:rsid w:val="00C016CE"/>
    <w:rsid w:val="00C01AC4"/>
    <w:rsid w:val="00C025E6"/>
    <w:rsid w:val="00C02F68"/>
    <w:rsid w:val="00C03421"/>
    <w:rsid w:val="00C03957"/>
    <w:rsid w:val="00C0414C"/>
    <w:rsid w:val="00C041C8"/>
    <w:rsid w:val="00C04437"/>
    <w:rsid w:val="00C052E3"/>
    <w:rsid w:val="00C05514"/>
    <w:rsid w:val="00C0561F"/>
    <w:rsid w:val="00C06765"/>
    <w:rsid w:val="00C07077"/>
    <w:rsid w:val="00C07AF9"/>
    <w:rsid w:val="00C07E80"/>
    <w:rsid w:val="00C115C6"/>
    <w:rsid w:val="00C121C3"/>
    <w:rsid w:val="00C12357"/>
    <w:rsid w:val="00C123E9"/>
    <w:rsid w:val="00C12781"/>
    <w:rsid w:val="00C12B20"/>
    <w:rsid w:val="00C1539D"/>
    <w:rsid w:val="00C15814"/>
    <w:rsid w:val="00C165FF"/>
    <w:rsid w:val="00C205D7"/>
    <w:rsid w:val="00C20CF3"/>
    <w:rsid w:val="00C212A2"/>
    <w:rsid w:val="00C21BAF"/>
    <w:rsid w:val="00C227DF"/>
    <w:rsid w:val="00C22D06"/>
    <w:rsid w:val="00C24E0E"/>
    <w:rsid w:val="00C24F65"/>
    <w:rsid w:val="00C2538D"/>
    <w:rsid w:val="00C264C7"/>
    <w:rsid w:val="00C26AD8"/>
    <w:rsid w:val="00C26FF7"/>
    <w:rsid w:val="00C278A9"/>
    <w:rsid w:val="00C27C27"/>
    <w:rsid w:val="00C27DA7"/>
    <w:rsid w:val="00C30EEF"/>
    <w:rsid w:val="00C31573"/>
    <w:rsid w:val="00C317BB"/>
    <w:rsid w:val="00C31EC9"/>
    <w:rsid w:val="00C3218B"/>
    <w:rsid w:val="00C3241F"/>
    <w:rsid w:val="00C32799"/>
    <w:rsid w:val="00C3375B"/>
    <w:rsid w:val="00C34084"/>
    <w:rsid w:val="00C34340"/>
    <w:rsid w:val="00C348A1"/>
    <w:rsid w:val="00C36FB4"/>
    <w:rsid w:val="00C37AC0"/>
    <w:rsid w:val="00C37E0D"/>
    <w:rsid w:val="00C40F5C"/>
    <w:rsid w:val="00C41251"/>
    <w:rsid w:val="00C41A7E"/>
    <w:rsid w:val="00C41C92"/>
    <w:rsid w:val="00C42182"/>
    <w:rsid w:val="00C42A40"/>
    <w:rsid w:val="00C42BAC"/>
    <w:rsid w:val="00C4354C"/>
    <w:rsid w:val="00C4392C"/>
    <w:rsid w:val="00C443E2"/>
    <w:rsid w:val="00C449A9"/>
    <w:rsid w:val="00C45080"/>
    <w:rsid w:val="00C45A3D"/>
    <w:rsid w:val="00C45AFA"/>
    <w:rsid w:val="00C45C87"/>
    <w:rsid w:val="00C461C4"/>
    <w:rsid w:val="00C46946"/>
    <w:rsid w:val="00C46A34"/>
    <w:rsid w:val="00C47982"/>
    <w:rsid w:val="00C479D5"/>
    <w:rsid w:val="00C50C33"/>
    <w:rsid w:val="00C5140C"/>
    <w:rsid w:val="00C51F31"/>
    <w:rsid w:val="00C54319"/>
    <w:rsid w:val="00C54718"/>
    <w:rsid w:val="00C55163"/>
    <w:rsid w:val="00C5644A"/>
    <w:rsid w:val="00C56A02"/>
    <w:rsid w:val="00C60D3D"/>
    <w:rsid w:val="00C613E3"/>
    <w:rsid w:val="00C6150A"/>
    <w:rsid w:val="00C61ABB"/>
    <w:rsid w:val="00C61D1B"/>
    <w:rsid w:val="00C61F71"/>
    <w:rsid w:val="00C623C6"/>
    <w:rsid w:val="00C625A9"/>
    <w:rsid w:val="00C62858"/>
    <w:rsid w:val="00C6299F"/>
    <w:rsid w:val="00C636F1"/>
    <w:rsid w:val="00C6373F"/>
    <w:rsid w:val="00C639CF"/>
    <w:rsid w:val="00C63A90"/>
    <w:rsid w:val="00C64552"/>
    <w:rsid w:val="00C64976"/>
    <w:rsid w:val="00C64B06"/>
    <w:rsid w:val="00C65B60"/>
    <w:rsid w:val="00C65BB1"/>
    <w:rsid w:val="00C65C89"/>
    <w:rsid w:val="00C65E0D"/>
    <w:rsid w:val="00C66349"/>
    <w:rsid w:val="00C704C8"/>
    <w:rsid w:val="00C7099E"/>
    <w:rsid w:val="00C710FC"/>
    <w:rsid w:val="00C716A5"/>
    <w:rsid w:val="00C71981"/>
    <w:rsid w:val="00C7258F"/>
    <w:rsid w:val="00C72CA4"/>
    <w:rsid w:val="00C73E3D"/>
    <w:rsid w:val="00C7503A"/>
    <w:rsid w:val="00C750F7"/>
    <w:rsid w:val="00C7582C"/>
    <w:rsid w:val="00C766BF"/>
    <w:rsid w:val="00C77D73"/>
    <w:rsid w:val="00C77E6D"/>
    <w:rsid w:val="00C81265"/>
    <w:rsid w:val="00C81485"/>
    <w:rsid w:val="00C81491"/>
    <w:rsid w:val="00C81895"/>
    <w:rsid w:val="00C81937"/>
    <w:rsid w:val="00C81EEE"/>
    <w:rsid w:val="00C82CC0"/>
    <w:rsid w:val="00C830AD"/>
    <w:rsid w:val="00C83170"/>
    <w:rsid w:val="00C83A1B"/>
    <w:rsid w:val="00C83C87"/>
    <w:rsid w:val="00C843CA"/>
    <w:rsid w:val="00C866D4"/>
    <w:rsid w:val="00C86B13"/>
    <w:rsid w:val="00C9005B"/>
    <w:rsid w:val="00C91846"/>
    <w:rsid w:val="00C92C92"/>
    <w:rsid w:val="00C92FE8"/>
    <w:rsid w:val="00C93F5D"/>
    <w:rsid w:val="00C940E3"/>
    <w:rsid w:val="00C94370"/>
    <w:rsid w:val="00C958B6"/>
    <w:rsid w:val="00C95FFA"/>
    <w:rsid w:val="00C96319"/>
    <w:rsid w:val="00C9657B"/>
    <w:rsid w:val="00C9717F"/>
    <w:rsid w:val="00C97A4A"/>
    <w:rsid w:val="00CA0FEC"/>
    <w:rsid w:val="00CA2952"/>
    <w:rsid w:val="00CA2A42"/>
    <w:rsid w:val="00CA360C"/>
    <w:rsid w:val="00CA3D90"/>
    <w:rsid w:val="00CA48D9"/>
    <w:rsid w:val="00CA4D76"/>
    <w:rsid w:val="00CA54CA"/>
    <w:rsid w:val="00CA5726"/>
    <w:rsid w:val="00CA737D"/>
    <w:rsid w:val="00CA74D0"/>
    <w:rsid w:val="00CA7645"/>
    <w:rsid w:val="00CA788C"/>
    <w:rsid w:val="00CA78A2"/>
    <w:rsid w:val="00CB0556"/>
    <w:rsid w:val="00CB071F"/>
    <w:rsid w:val="00CB2BB7"/>
    <w:rsid w:val="00CB3D7C"/>
    <w:rsid w:val="00CB3F64"/>
    <w:rsid w:val="00CB451E"/>
    <w:rsid w:val="00CB4642"/>
    <w:rsid w:val="00CB5D1B"/>
    <w:rsid w:val="00CB5F1B"/>
    <w:rsid w:val="00CB645B"/>
    <w:rsid w:val="00CB69A4"/>
    <w:rsid w:val="00CB69EB"/>
    <w:rsid w:val="00CB7F30"/>
    <w:rsid w:val="00CC07E4"/>
    <w:rsid w:val="00CC0998"/>
    <w:rsid w:val="00CC129E"/>
    <w:rsid w:val="00CC181D"/>
    <w:rsid w:val="00CC23D2"/>
    <w:rsid w:val="00CC23DB"/>
    <w:rsid w:val="00CC3937"/>
    <w:rsid w:val="00CC3A92"/>
    <w:rsid w:val="00CC3CFE"/>
    <w:rsid w:val="00CC438A"/>
    <w:rsid w:val="00CC4734"/>
    <w:rsid w:val="00CC4DD1"/>
    <w:rsid w:val="00CC5762"/>
    <w:rsid w:val="00CC6F92"/>
    <w:rsid w:val="00CC7061"/>
    <w:rsid w:val="00CC7129"/>
    <w:rsid w:val="00CC774C"/>
    <w:rsid w:val="00CC7D61"/>
    <w:rsid w:val="00CD04B7"/>
    <w:rsid w:val="00CD083F"/>
    <w:rsid w:val="00CD08B6"/>
    <w:rsid w:val="00CD20DB"/>
    <w:rsid w:val="00CD2102"/>
    <w:rsid w:val="00CD2595"/>
    <w:rsid w:val="00CD25D7"/>
    <w:rsid w:val="00CD315B"/>
    <w:rsid w:val="00CD3E4E"/>
    <w:rsid w:val="00CD4285"/>
    <w:rsid w:val="00CD4582"/>
    <w:rsid w:val="00CD5D3E"/>
    <w:rsid w:val="00CD6A89"/>
    <w:rsid w:val="00CD71F0"/>
    <w:rsid w:val="00CD77F7"/>
    <w:rsid w:val="00CE0C7D"/>
    <w:rsid w:val="00CE0FAD"/>
    <w:rsid w:val="00CE25D3"/>
    <w:rsid w:val="00CE2E44"/>
    <w:rsid w:val="00CE2EA6"/>
    <w:rsid w:val="00CE2EDC"/>
    <w:rsid w:val="00CE3491"/>
    <w:rsid w:val="00CE35AA"/>
    <w:rsid w:val="00CE577A"/>
    <w:rsid w:val="00CE5AC4"/>
    <w:rsid w:val="00CE5DD0"/>
    <w:rsid w:val="00CF1C0B"/>
    <w:rsid w:val="00CF57E6"/>
    <w:rsid w:val="00CF59C2"/>
    <w:rsid w:val="00CF5F1C"/>
    <w:rsid w:val="00CF6575"/>
    <w:rsid w:val="00CF7937"/>
    <w:rsid w:val="00D0074F"/>
    <w:rsid w:val="00D00B31"/>
    <w:rsid w:val="00D013D1"/>
    <w:rsid w:val="00D01826"/>
    <w:rsid w:val="00D027A9"/>
    <w:rsid w:val="00D02E0D"/>
    <w:rsid w:val="00D02EA8"/>
    <w:rsid w:val="00D03661"/>
    <w:rsid w:val="00D043EB"/>
    <w:rsid w:val="00D04AB9"/>
    <w:rsid w:val="00D051BF"/>
    <w:rsid w:val="00D065FE"/>
    <w:rsid w:val="00D06810"/>
    <w:rsid w:val="00D07455"/>
    <w:rsid w:val="00D07ACE"/>
    <w:rsid w:val="00D1006C"/>
    <w:rsid w:val="00D10579"/>
    <w:rsid w:val="00D10937"/>
    <w:rsid w:val="00D12753"/>
    <w:rsid w:val="00D13E9A"/>
    <w:rsid w:val="00D14C12"/>
    <w:rsid w:val="00D15262"/>
    <w:rsid w:val="00D166E4"/>
    <w:rsid w:val="00D167B7"/>
    <w:rsid w:val="00D16A14"/>
    <w:rsid w:val="00D16ED2"/>
    <w:rsid w:val="00D17025"/>
    <w:rsid w:val="00D17E3D"/>
    <w:rsid w:val="00D17F00"/>
    <w:rsid w:val="00D17F29"/>
    <w:rsid w:val="00D2021F"/>
    <w:rsid w:val="00D209BC"/>
    <w:rsid w:val="00D20B82"/>
    <w:rsid w:val="00D2115A"/>
    <w:rsid w:val="00D22947"/>
    <w:rsid w:val="00D22B41"/>
    <w:rsid w:val="00D23D5C"/>
    <w:rsid w:val="00D2667C"/>
    <w:rsid w:val="00D2725B"/>
    <w:rsid w:val="00D27751"/>
    <w:rsid w:val="00D27FA8"/>
    <w:rsid w:val="00D31111"/>
    <w:rsid w:val="00D3296F"/>
    <w:rsid w:val="00D32C72"/>
    <w:rsid w:val="00D32FDA"/>
    <w:rsid w:val="00D336CE"/>
    <w:rsid w:val="00D33A33"/>
    <w:rsid w:val="00D33A68"/>
    <w:rsid w:val="00D33BD4"/>
    <w:rsid w:val="00D33C9F"/>
    <w:rsid w:val="00D34419"/>
    <w:rsid w:val="00D34A36"/>
    <w:rsid w:val="00D34CBB"/>
    <w:rsid w:val="00D35C84"/>
    <w:rsid w:val="00D36AB1"/>
    <w:rsid w:val="00D36C54"/>
    <w:rsid w:val="00D377ED"/>
    <w:rsid w:val="00D379BC"/>
    <w:rsid w:val="00D37B76"/>
    <w:rsid w:val="00D401A1"/>
    <w:rsid w:val="00D40490"/>
    <w:rsid w:val="00D40A88"/>
    <w:rsid w:val="00D42187"/>
    <w:rsid w:val="00D429A6"/>
    <w:rsid w:val="00D42B49"/>
    <w:rsid w:val="00D42CC2"/>
    <w:rsid w:val="00D43C6C"/>
    <w:rsid w:val="00D4438F"/>
    <w:rsid w:val="00D447FA"/>
    <w:rsid w:val="00D44F5A"/>
    <w:rsid w:val="00D462E5"/>
    <w:rsid w:val="00D46A06"/>
    <w:rsid w:val="00D475EA"/>
    <w:rsid w:val="00D4784C"/>
    <w:rsid w:val="00D479D9"/>
    <w:rsid w:val="00D47A52"/>
    <w:rsid w:val="00D51597"/>
    <w:rsid w:val="00D521D2"/>
    <w:rsid w:val="00D54437"/>
    <w:rsid w:val="00D549C6"/>
    <w:rsid w:val="00D56568"/>
    <w:rsid w:val="00D5730D"/>
    <w:rsid w:val="00D57F67"/>
    <w:rsid w:val="00D606D2"/>
    <w:rsid w:val="00D61116"/>
    <w:rsid w:val="00D619E2"/>
    <w:rsid w:val="00D623DC"/>
    <w:rsid w:val="00D626B2"/>
    <w:rsid w:val="00D626DC"/>
    <w:rsid w:val="00D627A9"/>
    <w:rsid w:val="00D631EC"/>
    <w:rsid w:val="00D65225"/>
    <w:rsid w:val="00D66592"/>
    <w:rsid w:val="00D66C2E"/>
    <w:rsid w:val="00D70566"/>
    <w:rsid w:val="00D705AB"/>
    <w:rsid w:val="00D70C76"/>
    <w:rsid w:val="00D70E86"/>
    <w:rsid w:val="00D712AF"/>
    <w:rsid w:val="00D73104"/>
    <w:rsid w:val="00D73544"/>
    <w:rsid w:val="00D73A41"/>
    <w:rsid w:val="00D7420C"/>
    <w:rsid w:val="00D74761"/>
    <w:rsid w:val="00D74A00"/>
    <w:rsid w:val="00D74CE8"/>
    <w:rsid w:val="00D74D32"/>
    <w:rsid w:val="00D75777"/>
    <w:rsid w:val="00D76864"/>
    <w:rsid w:val="00D7748B"/>
    <w:rsid w:val="00D77AFA"/>
    <w:rsid w:val="00D77C38"/>
    <w:rsid w:val="00D77E86"/>
    <w:rsid w:val="00D8024B"/>
    <w:rsid w:val="00D803E1"/>
    <w:rsid w:val="00D803FB"/>
    <w:rsid w:val="00D80596"/>
    <w:rsid w:val="00D80893"/>
    <w:rsid w:val="00D815D4"/>
    <w:rsid w:val="00D817D7"/>
    <w:rsid w:val="00D8184F"/>
    <w:rsid w:val="00D81B67"/>
    <w:rsid w:val="00D81CF6"/>
    <w:rsid w:val="00D81D93"/>
    <w:rsid w:val="00D83454"/>
    <w:rsid w:val="00D837A6"/>
    <w:rsid w:val="00D83C86"/>
    <w:rsid w:val="00D8465A"/>
    <w:rsid w:val="00D84883"/>
    <w:rsid w:val="00D84B29"/>
    <w:rsid w:val="00D84B95"/>
    <w:rsid w:val="00D850D2"/>
    <w:rsid w:val="00D8522B"/>
    <w:rsid w:val="00D852A2"/>
    <w:rsid w:val="00D8633A"/>
    <w:rsid w:val="00D86B43"/>
    <w:rsid w:val="00D8743E"/>
    <w:rsid w:val="00D875E0"/>
    <w:rsid w:val="00D87B23"/>
    <w:rsid w:val="00D87FA0"/>
    <w:rsid w:val="00D913B7"/>
    <w:rsid w:val="00D9177C"/>
    <w:rsid w:val="00D917F5"/>
    <w:rsid w:val="00D91D8C"/>
    <w:rsid w:val="00D9208C"/>
    <w:rsid w:val="00D92BB4"/>
    <w:rsid w:val="00D92F88"/>
    <w:rsid w:val="00D934DD"/>
    <w:rsid w:val="00D93D22"/>
    <w:rsid w:val="00D94581"/>
    <w:rsid w:val="00D94B87"/>
    <w:rsid w:val="00D95CC7"/>
    <w:rsid w:val="00D962BE"/>
    <w:rsid w:val="00D9665B"/>
    <w:rsid w:val="00D9694B"/>
    <w:rsid w:val="00D96F53"/>
    <w:rsid w:val="00D97ECD"/>
    <w:rsid w:val="00DA0FE7"/>
    <w:rsid w:val="00DA12E1"/>
    <w:rsid w:val="00DA24C2"/>
    <w:rsid w:val="00DA293E"/>
    <w:rsid w:val="00DA2C3B"/>
    <w:rsid w:val="00DA3429"/>
    <w:rsid w:val="00DA3731"/>
    <w:rsid w:val="00DA3AC2"/>
    <w:rsid w:val="00DA3C18"/>
    <w:rsid w:val="00DA3D59"/>
    <w:rsid w:val="00DA3DBD"/>
    <w:rsid w:val="00DA418B"/>
    <w:rsid w:val="00DA4309"/>
    <w:rsid w:val="00DA456C"/>
    <w:rsid w:val="00DA49AA"/>
    <w:rsid w:val="00DA5394"/>
    <w:rsid w:val="00DA659B"/>
    <w:rsid w:val="00DA6ACC"/>
    <w:rsid w:val="00DA6DF4"/>
    <w:rsid w:val="00DA70AA"/>
    <w:rsid w:val="00DA7D5A"/>
    <w:rsid w:val="00DA7F50"/>
    <w:rsid w:val="00DB109B"/>
    <w:rsid w:val="00DB1753"/>
    <w:rsid w:val="00DB1D31"/>
    <w:rsid w:val="00DB224B"/>
    <w:rsid w:val="00DB2726"/>
    <w:rsid w:val="00DB2E16"/>
    <w:rsid w:val="00DB3F8C"/>
    <w:rsid w:val="00DB4283"/>
    <w:rsid w:val="00DB4536"/>
    <w:rsid w:val="00DB478D"/>
    <w:rsid w:val="00DB4B71"/>
    <w:rsid w:val="00DB52D1"/>
    <w:rsid w:val="00DB5B4D"/>
    <w:rsid w:val="00DB5C0E"/>
    <w:rsid w:val="00DB7AB8"/>
    <w:rsid w:val="00DB7C7C"/>
    <w:rsid w:val="00DC0178"/>
    <w:rsid w:val="00DC0848"/>
    <w:rsid w:val="00DC0B19"/>
    <w:rsid w:val="00DC1070"/>
    <w:rsid w:val="00DC2308"/>
    <w:rsid w:val="00DC2B94"/>
    <w:rsid w:val="00DC2C05"/>
    <w:rsid w:val="00DC2FEE"/>
    <w:rsid w:val="00DC33A7"/>
    <w:rsid w:val="00DC4055"/>
    <w:rsid w:val="00DC43A9"/>
    <w:rsid w:val="00DC5397"/>
    <w:rsid w:val="00DC56CF"/>
    <w:rsid w:val="00DC5E8B"/>
    <w:rsid w:val="00DC6CDF"/>
    <w:rsid w:val="00DC7158"/>
    <w:rsid w:val="00DC77B7"/>
    <w:rsid w:val="00DC793E"/>
    <w:rsid w:val="00DC7955"/>
    <w:rsid w:val="00DD00ED"/>
    <w:rsid w:val="00DD0B72"/>
    <w:rsid w:val="00DD15E2"/>
    <w:rsid w:val="00DD1623"/>
    <w:rsid w:val="00DD162F"/>
    <w:rsid w:val="00DD210C"/>
    <w:rsid w:val="00DD24A6"/>
    <w:rsid w:val="00DD2DB4"/>
    <w:rsid w:val="00DD30C1"/>
    <w:rsid w:val="00DD4089"/>
    <w:rsid w:val="00DD5346"/>
    <w:rsid w:val="00DD551D"/>
    <w:rsid w:val="00DD58AC"/>
    <w:rsid w:val="00DD58F2"/>
    <w:rsid w:val="00DD6322"/>
    <w:rsid w:val="00DD6DF6"/>
    <w:rsid w:val="00DD703A"/>
    <w:rsid w:val="00DD736F"/>
    <w:rsid w:val="00DD758C"/>
    <w:rsid w:val="00DD7711"/>
    <w:rsid w:val="00DD7948"/>
    <w:rsid w:val="00DD7C47"/>
    <w:rsid w:val="00DD7EDF"/>
    <w:rsid w:val="00DE08F4"/>
    <w:rsid w:val="00DE0908"/>
    <w:rsid w:val="00DE0F0C"/>
    <w:rsid w:val="00DE1E11"/>
    <w:rsid w:val="00DE1E85"/>
    <w:rsid w:val="00DE2062"/>
    <w:rsid w:val="00DE2676"/>
    <w:rsid w:val="00DE322D"/>
    <w:rsid w:val="00DE3780"/>
    <w:rsid w:val="00DE4979"/>
    <w:rsid w:val="00DE5149"/>
    <w:rsid w:val="00DE5F93"/>
    <w:rsid w:val="00DE62A8"/>
    <w:rsid w:val="00DE6742"/>
    <w:rsid w:val="00DF08FD"/>
    <w:rsid w:val="00DF0F87"/>
    <w:rsid w:val="00DF16C5"/>
    <w:rsid w:val="00DF2A99"/>
    <w:rsid w:val="00DF39AA"/>
    <w:rsid w:val="00DF4328"/>
    <w:rsid w:val="00DF57AE"/>
    <w:rsid w:val="00DF7A43"/>
    <w:rsid w:val="00DF7A55"/>
    <w:rsid w:val="00E00028"/>
    <w:rsid w:val="00E003A1"/>
    <w:rsid w:val="00E0216A"/>
    <w:rsid w:val="00E03930"/>
    <w:rsid w:val="00E041B9"/>
    <w:rsid w:val="00E051A8"/>
    <w:rsid w:val="00E05AD8"/>
    <w:rsid w:val="00E05B41"/>
    <w:rsid w:val="00E068C4"/>
    <w:rsid w:val="00E06BD4"/>
    <w:rsid w:val="00E0759F"/>
    <w:rsid w:val="00E07844"/>
    <w:rsid w:val="00E07AFB"/>
    <w:rsid w:val="00E07AFF"/>
    <w:rsid w:val="00E10CE3"/>
    <w:rsid w:val="00E10EB9"/>
    <w:rsid w:val="00E11AA9"/>
    <w:rsid w:val="00E127DF"/>
    <w:rsid w:val="00E134D0"/>
    <w:rsid w:val="00E136C0"/>
    <w:rsid w:val="00E1453A"/>
    <w:rsid w:val="00E14A9D"/>
    <w:rsid w:val="00E14C93"/>
    <w:rsid w:val="00E156BF"/>
    <w:rsid w:val="00E15D92"/>
    <w:rsid w:val="00E15F2F"/>
    <w:rsid w:val="00E163F0"/>
    <w:rsid w:val="00E16ABA"/>
    <w:rsid w:val="00E16B26"/>
    <w:rsid w:val="00E17644"/>
    <w:rsid w:val="00E17E89"/>
    <w:rsid w:val="00E17EC1"/>
    <w:rsid w:val="00E201DF"/>
    <w:rsid w:val="00E20429"/>
    <w:rsid w:val="00E20EFC"/>
    <w:rsid w:val="00E220B9"/>
    <w:rsid w:val="00E22709"/>
    <w:rsid w:val="00E229D3"/>
    <w:rsid w:val="00E23B11"/>
    <w:rsid w:val="00E23B7F"/>
    <w:rsid w:val="00E24004"/>
    <w:rsid w:val="00E25BAD"/>
    <w:rsid w:val="00E263B8"/>
    <w:rsid w:val="00E2649D"/>
    <w:rsid w:val="00E27D89"/>
    <w:rsid w:val="00E3003C"/>
    <w:rsid w:val="00E30B24"/>
    <w:rsid w:val="00E31118"/>
    <w:rsid w:val="00E31431"/>
    <w:rsid w:val="00E3167D"/>
    <w:rsid w:val="00E31851"/>
    <w:rsid w:val="00E31CC4"/>
    <w:rsid w:val="00E32296"/>
    <w:rsid w:val="00E32718"/>
    <w:rsid w:val="00E32E54"/>
    <w:rsid w:val="00E3386F"/>
    <w:rsid w:val="00E33979"/>
    <w:rsid w:val="00E35119"/>
    <w:rsid w:val="00E35811"/>
    <w:rsid w:val="00E3587B"/>
    <w:rsid w:val="00E35A4A"/>
    <w:rsid w:val="00E362CD"/>
    <w:rsid w:val="00E3729D"/>
    <w:rsid w:val="00E408D1"/>
    <w:rsid w:val="00E40C67"/>
    <w:rsid w:val="00E412D0"/>
    <w:rsid w:val="00E419A1"/>
    <w:rsid w:val="00E42316"/>
    <w:rsid w:val="00E42E3C"/>
    <w:rsid w:val="00E4354C"/>
    <w:rsid w:val="00E43E49"/>
    <w:rsid w:val="00E44827"/>
    <w:rsid w:val="00E46042"/>
    <w:rsid w:val="00E46CE6"/>
    <w:rsid w:val="00E47BAC"/>
    <w:rsid w:val="00E47CFD"/>
    <w:rsid w:val="00E47F86"/>
    <w:rsid w:val="00E5020C"/>
    <w:rsid w:val="00E512EB"/>
    <w:rsid w:val="00E5231D"/>
    <w:rsid w:val="00E52516"/>
    <w:rsid w:val="00E5259C"/>
    <w:rsid w:val="00E525DE"/>
    <w:rsid w:val="00E53057"/>
    <w:rsid w:val="00E53B16"/>
    <w:rsid w:val="00E53F87"/>
    <w:rsid w:val="00E54013"/>
    <w:rsid w:val="00E5409E"/>
    <w:rsid w:val="00E54E04"/>
    <w:rsid w:val="00E54F05"/>
    <w:rsid w:val="00E5582B"/>
    <w:rsid w:val="00E563AB"/>
    <w:rsid w:val="00E5645A"/>
    <w:rsid w:val="00E5677C"/>
    <w:rsid w:val="00E5758C"/>
    <w:rsid w:val="00E57D78"/>
    <w:rsid w:val="00E57E7F"/>
    <w:rsid w:val="00E60867"/>
    <w:rsid w:val="00E613EE"/>
    <w:rsid w:val="00E61A98"/>
    <w:rsid w:val="00E61FCA"/>
    <w:rsid w:val="00E63376"/>
    <w:rsid w:val="00E638F7"/>
    <w:rsid w:val="00E653A5"/>
    <w:rsid w:val="00E65787"/>
    <w:rsid w:val="00E65E7E"/>
    <w:rsid w:val="00E65EBD"/>
    <w:rsid w:val="00E665C3"/>
    <w:rsid w:val="00E6660E"/>
    <w:rsid w:val="00E669BF"/>
    <w:rsid w:val="00E67575"/>
    <w:rsid w:val="00E67738"/>
    <w:rsid w:val="00E70F52"/>
    <w:rsid w:val="00E710EA"/>
    <w:rsid w:val="00E720DA"/>
    <w:rsid w:val="00E72345"/>
    <w:rsid w:val="00E72700"/>
    <w:rsid w:val="00E73388"/>
    <w:rsid w:val="00E736F8"/>
    <w:rsid w:val="00E75406"/>
    <w:rsid w:val="00E75A3C"/>
    <w:rsid w:val="00E76420"/>
    <w:rsid w:val="00E776BF"/>
    <w:rsid w:val="00E8019F"/>
    <w:rsid w:val="00E8044E"/>
    <w:rsid w:val="00E80704"/>
    <w:rsid w:val="00E80B7B"/>
    <w:rsid w:val="00E81C72"/>
    <w:rsid w:val="00E82F55"/>
    <w:rsid w:val="00E82FD9"/>
    <w:rsid w:val="00E82FE9"/>
    <w:rsid w:val="00E83097"/>
    <w:rsid w:val="00E8318D"/>
    <w:rsid w:val="00E839E2"/>
    <w:rsid w:val="00E840A1"/>
    <w:rsid w:val="00E84287"/>
    <w:rsid w:val="00E84ACD"/>
    <w:rsid w:val="00E84C89"/>
    <w:rsid w:val="00E8523D"/>
    <w:rsid w:val="00E85381"/>
    <w:rsid w:val="00E856D4"/>
    <w:rsid w:val="00E86ACC"/>
    <w:rsid w:val="00E86BDB"/>
    <w:rsid w:val="00E878B6"/>
    <w:rsid w:val="00E90ED6"/>
    <w:rsid w:val="00E9160B"/>
    <w:rsid w:val="00E916AF"/>
    <w:rsid w:val="00E91EFE"/>
    <w:rsid w:val="00E92730"/>
    <w:rsid w:val="00E92B84"/>
    <w:rsid w:val="00E9302E"/>
    <w:rsid w:val="00E93D19"/>
    <w:rsid w:val="00E93F35"/>
    <w:rsid w:val="00E941D0"/>
    <w:rsid w:val="00E94E64"/>
    <w:rsid w:val="00E9572D"/>
    <w:rsid w:val="00E9610E"/>
    <w:rsid w:val="00E9632C"/>
    <w:rsid w:val="00E97069"/>
    <w:rsid w:val="00E97436"/>
    <w:rsid w:val="00EA0241"/>
    <w:rsid w:val="00EA0393"/>
    <w:rsid w:val="00EA0978"/>
    <w:rsid w:val="00EA09A7"/>
    <w:rsid w:val="00EA154E"/>
    <w:rsid w:val="00EA1EF1"/>
    <w:rsid w:val="00EA24A5"/>
    <w:rsid w:val="00EA2664"/>
    <w:rsid w:val="00EA2A73"/>
    <w:rsid w:val="00EA34C3"/>
    <w:rsid w:val="00EA3D5F"/>
    <w:rsid w:val="00EA3E99"/>
    <w:rsid w:val="00EA44DE"/>
    <w:rsid w:val="00EA49F9"/>
    <w:rsid w:val="00EA4CB2"/>
    <w:rsid w:val="00EA5ABD"/>
    <w:rsid w:val="00EA7785"/>
    <w:rsid w:val="00EA79B0"/>
    <w:rsid w:val="00EA7A3D"/>
    <w:rsid w:val="00EB04BC"/>
    <w:rsid w:val="00EB0F98"/>
    <w:rsid w:val="00EB1059"/>
    <w:rsid w:val="00EB1B3F"/>
    <w:rsid w:val="00EB1E34"/>
    <w:rsid w:val="00EB2873"/>
    <w:rsid w:val="00EB2F02"/>
    <w:rsid w:val="00EB3449"/>
    <w:rsid w:val="00EB40DB"/>
    <w:rsid w:val="00EB4F62"/>
    <w:rsid w:val="00EB5BC8"/>
    <w:rsid w:val="00EB6190"/>
    <w:rsid w:val="00EB64CE"/>
    <w:rsid w:val="00EC130D"/>
    <w:rsid w:val="00EC2412"/>
    <w:rsid w:val="00EC2549"/>
    <w:rsid w:val="00EC27C9"/>
    <w:rsid w:val="00EC2DC6"/>
    <w:rsid w:val="00EC35DE"/>
    <w:rsid w:val="00EC51CE"/>
    <w:rsid w:val="00EC6C8F"/>
    <w:rsid w:val="00EC797F"/>
    <w:rsid w:val="00EC799F"/>
    <w:rsid w:val="00ED03F9"/>
    <w:rsid w:val="00ED0D08"/>
    <w:rsid w:val="00ED157F"/>
    <w:rsid w:val="00ED179C"/>
    <w:rsid w:val="00ED2577"/>
    <w:rsid w:val="00ED2BFD"/>
    <w:rsid w:val="00ED444D"/>
    <w:rsid w:val="00ED5525"/>
    <w:rsid w:val="00ED56E1"/>
    <w:rsid w:val="00ED620F"/>
    <w:rsid w:val="00ED62FD"/>
    <w:rsid w:val="00ED6898"/>
    <w:rsid w:val="00ED7AC4"/>
    <w:rsid w:val="00ED7CDC"/>
    <w:rsid w:val="00EE017F"/>
    <w:rsid w:val="00EE1257"/>
    <w:rsid w:val="00EE145B"/>
    <w:rsid w:val="00EE17F8"/>
    <w:rsid w:val="00EE1D88"/>
    <w:rsid w:val="00EE1F7F"/>
    <w:rsid w:val="00EE2B46"/>
    <w:rsid w:val="00EE2BF6"/>
    <w:rsid w:val="00EE2FC7"/>
    <w:rsid w:val="00EE34A2"/>
    <w:rsid w:val="00EE39C5"/>
    <w:rsid w:val="00EE431C"/>
    <w:rsid w:val="00EE46BE"/>
    <w:rsid w:val="00EE4FC0"/>
    <w:rsid w:val="00EE56B5"/>
    <w:rsid w:val="00EE6063"/>
    <w:rsid w:val="00EE6817"/>
    <w:rsid w:val="00EE6CF8"/>
    <w:rsid w:val="00EE71BE"/>
    <w:rsid w:val="00EE793A"/>
    <w:rsid w:val="00EF066C"/>
    <w:rsid w:val="00EF076B"/>
    <w:rsid w:val="00EF0C07"/>
    <w:rsid w:val="00EF1572"/>
    <w:rsid w:val="00EF1813"/>
    <w:rsid w:val="00EF1998"/>
    <w:rsid w:val="00EF1A74"/>
    <w:rsid w:val="00EF2C1E"/>
    <w:rsid w:val="00EF39C9"/>
    <w:rsid w:val="00EF57C3"/>
    <w:rsid w:val="00EF64C9"/>
    <w:rsid w:val="00EF76F0"/>
    <w:rsid w:val="00EF7BA0"/>
    <w:rsid w:val="00F02B80"/>
    <w:rsid w:val="00F03099"/>
    <w:rsid w:val="00F03A5B"/>
    <w:rsid w:val="00F05596"/>
    <w:rsid w:val="00F06B04"/>
    <w:rsid w:val="00F06D04"/>
    <w:rsid w:val="00F07077"/>
    <w:rsid w:val="00F07396"/>
    <w:rsid w:val="00F10CFA"/>
    <w:rsid w:val="00F10E49"/>
    <w:rsid w:val="00F116C1"/>
    <w:rsid w:val="00F11D52"/>
    <w:rsid w:val="00F12577"/>
    <w:rsid w:val="00F127AE"/>
    <w:rsid w:val="00F133DF"/>
    <w:rsid w:val="00F1403E"/>
    <w:rsid w:val="00F14976"/>
    <w:rsid w:val="00F15B93"/>
    <w:rsid w:val="00F16626"/>
    <w:rsid w:val="00F166C1"/>
    <w:rsid w:val="00F16C07"/>
    <w:rsid w:val="00F171BB"/>
    <w:rsid w:val="00F1736D"/>
    <w:rsid w:val="00F17ED1"/>
    <w:rsid w:val="00F207C0"/>
    <w:rsid w:val="00F20B4E"/>
    <w:rsid w:val="00F20BAE"/>
    <w:rsid w:val="00F21372"/>
    <w:rsid w:val="00F22902"/>
    <w:rsid w:val="00F2365E"/>
    <w:rsid w:val="00F25829"/>
    <w:rsid w:val="00F2622D"/>
    <w:rsid w:val="00F27204"/>
    <w:rsid w:val="00F27685"/>
    <w:rsid w:val="00F2777A"/>
    <w:rsid w:val="00F27C9C"/>
    <w:rsid w:val="00F27CB1"/>
    <w:rsid w:val="00F27E3E"/>
    <w:rsid w:val="00F27FC2"/>
    <w:rsid w:val="00F30CB5"/>
    <w:rsid w:val="00F31751"/>
    <w:rsid w:val="00F31BD0"/>
    <w:rsid w:val="00F335B6"/>
    <w:rsid w:val="00F33BBE"/>
    <w:rsid w:val="00F33D8F"/>
    <w:rsid w:val="00F340F9"/>
    <w:rsid w:val="00F375BF"/>
    <w:rsid w:val="00F37C69"/>
    <w:rsid w:val="00F37E77"/>
    <w:rsid w:val="00F4019B"/>
    <w:rsid w:val="00F40505"/>
    <w:rsid w:val="00F409CA"/>
    <w:rsid w:val="00F40B30"/>
    <w:rsid w:val="00F40E4E"/>
    <w:rsid w:val="00F41332"/>
    <w:rsid w:val="00F4265A"/>
    <w:rsid w:val="00F42E69"/>
    <w:rsid w:val="00F4379C"/>
    <w:rsid w:val="00F4393A"/>
    <w:rsid w:val="00F44168"/>
    <w:rsid w:val="00F4544C"/>
    <w:rsid w:val="00F45D55"/>
    <w:rsid w:val="00F460B1"/>
    <w:rsid w:val="00F460F9"/>
    <w:rsid w:val="00F47019"/>
    <w:rsid w:val="00F4753A"/>
    <w:rsid w:val="00F4793F"/>
    <w:rsid w:val="00F52B73"/>
    <w:rsid w:val="00F52BDC"/>
    <w:rsid w:val="00F538D0"/>
    <w:rsid w:val="00F54566"/>
    <w:rsid w:val="00F546BF"/>
    <w:rsid w:val="00F54B55"/>
    <w:rsid w:val="00F54CF4"/>
    <w:rsid w:val="00F5578D"/>
    <w:rsid w:val="00F5660B"/>
    <w:rsid w:val="00F56E48"/>
    <w:rsid w:val="00F5704D"/>
    <w:rsid w:val="00F575CB"/>
    <w:rsid w:val="00F575CD"/>
    <w:rsid w:val="00F57604"/>
    <w:rsid w:val="00F577BB"/>
    <w:rsid w:val="00F57C45"/>
    <w:rsid w:val="00F60045"/>
    <w:rsid w:val="00F607DE"/>
    <w:rsid w:val="00F60E03"/>
    <w:rsid w:val="00F62289"/>
    <w:rsid w:val="00F62F9B"/>
    <w:rsid w:val="00F6333A"/>
    <w:rsid w:val="00F633F2"/>
    <w:rsid w:val="00F63A7C"/>
    <w:rsid w:val="00F64DB0"/>
    <w:rsid w:val="00F65AC5"/>
    <w:rsid w:val="00F65C4C"/>
    <w:rsid w:val="00F65CCE"/>
    <w:rsid w:val="00F662A6"/>
    <w:rsid w:val="00F66666"/>
    <w:rsid w:val="00F66D16"/>
    <w:rsid w:val="00F6718D"/>
    <w:rsid w:val="00F67215"/>
    <w:rsid w:val="00F6744C"/>
    <w:rsid w:val="00F67B32"/>
    <w:rsid w:val="00F67F0B"/>
    <w:rsid w:val="00F71F67"/>
    <w:rsid w:val="00F726A4"/>
    <w:rsid w:val="00F7340C"/>
    <w:rsid w:val="00F744A7"/>
    <w:rsid w:val="00F745F9"/>
    <w:rsid w:val="00F7465C"/>
    <w:rsid w:val="00F74675"/>
    <w:rsid w:val="00F7530E"/>
    <w:rsid w:val="00F753B1"/>
    <w:rsid w:val="00F75A77"/>
    <w:rsid w:val="00F75D1E"/>
    <w:rsid w:val="00F760D1"/>
    <w:rsid w:val="00F76B6F"/>
    <w:rsid w:val="00F76E76"/>
    <w:rsid w:val="00F770F8"/>
    <w:rsid w:val="00F77301"/>
    <w:rsid w:val="00F81059"/>
    <w:rsid w:val="00F81665"/>
    <w:rsid w:val="00F81BF8"/>
    <w:rsid w:val="00F81E8F"/>
    <w:rsid w:val="00F825BC"/>
    <w:rsid w:val="00F829E9"/>
    <w:rsid w:val="00F83025"/>
    <w:rsid w:val="00F83A3E"/>
    <w:rsid w:val="00F83ECC"/>
    <w:rsid w:val="00F83F22"/>
    <w:rsid w:val="00F83FB6"/>
    <w:rsid w:val="00F86027"/>
    <w:rsid w:val="00F86288"/>
    <w:rsid w:val="00F87354"/>
    <w:rsid w:val="00F9065A"/>
    <w:rsid w:val="00F907B9"/>
    <w:rsid w:val="00F91833"/>
    <w:rsid w:val="00F91BBA"/>
    <w:rsid w:val="00F92084"/>
    <w:rsid w:val="00F932B4"/>
    <w:rsid w:val="00F9377C"/>
    <w:rsid w:val="00F93CDB"/>
    <w:rsid w:val="00F94341"/>
    <w:rsid w:val="00F94FB6"/>
    <w:rsid w:val="00F96BD7"/>
    <w:rsid w:val="00F97595"/>
    <w:rsid w:val="00F97FBA"/>
    <w:rsid w:val="00FA0521"/>
    <w:rsid w:val="00FA1270"/>
    <w:rsid w:val="00FA1505"/>
    <w:rsid w:val="00FA17DB"/>
    <w:rsid w:val="00FA2126"/>
    <w:rsid w:val="00FA2A2E"/>
    <w:rsid w:val="00FA2D76"/>
    <w:rsid w:val="00FA3899"/>
    <w:rsid w:val="00FA3BA1"/>
    <w:rsid w:val="00FA3DF6"/>
    <w:rsid w:val="00FA4636"/>
    <w:rsid w:val="00FA4AEA"/>
    <w:rsid w:val="00FA5754"/>
    <w:rsid w:val="00FA61E9"/>
    <w:rsid w:val="00FA6DF0"/>
    <w:rsid w:val="00FA755D"/>
    <w:rsid w:val="00FA7B2D"/>
    <w:rsid w:val="00FB020A"/>
    <w:rsid w:val="00FB0D1D"/>
    <w:rsid w:val="00FB1365"/>
    <w:rsid w:val="00FB2502"/>
    <w:rsid w:val="00FB2D50"/>
    <w:rsid w:val="00FB3660"/>
    <w:rsid w:val="00FB372F"/>
    <w:rsid w:val="00FB376D"/>
    <w:rsid w:val="00FB3ADF"/>
    <w:rsid w:val="00FB4EBD"/>
    <w:rsid w:val="00FB545F"/>
    <w:rsid w:val="00FB554B"/>
    <w:rsid w:val="00FB5B3E"/>
    <w:rsid w:val="00FB5E36"/>
    <w:rsid w:val="00FB6683"/>
    <w:rsid w:val="00FB6CDA"/>
    <w:rsid w:val="00FB7B1C"/>
    <w:rsid w:val="00FC11FF"/>
    <w:rsid w:val="00FC168B"/>
    <w:rsid w:val="00FC1B07"/>
    <w:rsid w:val="00FC1BD0"/>
    <w:rsid w:val="00FC3537"/>
    <w:rsid w:val="00FC364A"/>
    <w:rsid w:val="00FC3BB3"/>
    <w:rsid w:val="00FC4402"/>
    <w:rsid w:val="00FC4B57"/>
    <w:rsid w:val="00FC5798"/>
    <w:rsid w:val="00FC5A9D"/>
    <w:rsid w:val="00FC5CDC"/>
    <w:rsid w:val="00FC6542"/>
    <w:rsid w:val="00FC6945"/>
    <w:rsid w:val="00FC6B7A"/>
    <w:rsid w:val="00FC6C29"/>
    <w:rsid w:val="00FC6F6E"/>
    <w:rsid w:val="00FC7D04"/>
    <w:rsid w:val="00FD1FA1"/>
    <w:rsid w:val="00FD21B6"/>
    <w:rsid w:val="00FD22B9"/>
    <w:rsid w:val="00FD2F90"/>
    <w:rsid w:val="00FD3873"/>
    <w:rsid w:val="00FD4225"/>
    <w:rsid w:val="00FD435D"/>
    <w:rsid w:val="00FD4728"/>
    <w:rsid w:val="00FD4A87"/>
    <w:rsid w:val="00FD5BBC"/>
    <w:rsid w:val="00FD5D68"/>
    <w:rsid w:val="00FD690E"/>
    <w:rsid w:val="00FD6BC5"/>
    <w:rsid w:val="00FD756D"/>
    <w:rsid w:val="00FD7F54"/>
    <w:rsid w:val="00FE0799"/>
    <w:rsid w:val="00FE0A24"/>
    <w:rsid w:val="00FE0E3A"/>
    <w:rsid w:val="00FE0FEB"/>
    <w:rsid w:val="00FE169F"/>
    <w:rsid w:val="00FE1B79"/>
    <w:rsid w:val="00FE1D67"/>
    <w:rsid w:val="00FE233F"/>
    <w:rsid w:val="00FE3CFD"/>
    <w:rsid w:val="00FE3D33"/>
    <w:rsid w:val="00FE4111"/>
    <w:rsid w:val="00FE4FD7"/>
    <w:rsid w:val="00FE534A"/>
    <w:rsid w:val="00FE5403"/>
    <w:rsid w:val="00FE56D0"/>
    <w:rsid w:val="00FE5CD8"/>
    <w:rsid w:val="00FE5EE3"/>
    <w:rsid w:val="00FE5FED"/>
    <w:rsid w:val="00FE61AB"/>
    <w:rsid w:val="00FE7539"/>
    <w:rsid w:val="00FF037C"/>
    <w:rsid w:val="00FF1C69"/>
    <w:rsid w:val="00FF2C85"/>
    <w:rsid w:val="00FF42BA"/>
    <w:rsid w:val="00FF4F3F"/>
    <w:rsid w:val="00FF538F"/>
    <w:rsid w:val="00FF5978"/>
    <w:rsid w:val="00FF6102"/>
    <w:rsid w:val="00FF6183"/>
    <w:rsid w:val="00FF6231"/>
    <w:rsid w:val="00FF74DC"/>
    <w:rsid w:val="00FF7E9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9EEF35E"/>
  <w15:docId w15:val="{DAC15F3C-9528-43F4-B39D-9A77B355AF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nhideWhenUsed="1" w:qFormat="1"/>
    <w:lsdException w:name="heading 9" w:semiHidden="1" w:unhideWhenUsed="1" w:qFormat="1"/>
    <w:lsdException w:name="index 1" w:semiHidden="1" w:uiPriority="99"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iPriority="99" w:unhideWhenUsed="1"/>
    <w:lsdException w:name="endnote reference" w:semiHidden="1" w:unhideWhenUsed="1"/>
    <w:lsdException w:name="endnote text" w:semiHidden="1" w:uiPriority="99" w:unhideWhenUsed="1"/>
    <w:lsdException w:name="macro" w:semiHidden="1" w:unhideWhenUsed="1"/>
    <w:lsdException w:name="toa heading" w:semiHidden="1" w:unhideWhenUsed="1"/>
    <w:lsdException w:name="List Bullet" w:uiPriority="99"/>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iPriority="99" w:unhideWhenUsed="1"/>
    <w:lsdException w:name="List Bullet 3" w:semiHidden="1" w:uiPriority="99"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lsdException w:name="List Continue" w:semiHidden="1" w:uiPriority="99" w:unhideWhenUsed="1"/>
    <w:lsdException w:name="List Continue 3" w:uiPriority="99"/>
    <w:lsdException w:name="List Continue 4" w:uiPriority="99"/>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99" w:unhideWhenUsed="1"/>
    <w:lsdException w:name="Body Text First Indent 2" w:semiHidden="1" w:uiPriority="99"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8198D"/>
    <w:rPr>
      <w:sz w:val="24"/>
      <w:szCs w:val="24"/>
    </w:rPr>
  </w:style>
  <w:style w:type="paragraph" w:styleId="Heading1">
    <w:name w:val="heading 1"/>
    <w:aliases w:val="Heading 1+ LA,CHUONG,P1=1,Level1,1,Heading Annex0,h1,heading 1,Titre 1 dn,X.1,Main Para,Ctrl+1,Heading 1A,hd1,Chapter.X,Ctrl1,X,T1,t1.T1.Titre 1,t1,Profil,Titre de niveau 1 GIE,Titresup,H1,Titre 10,Chapitre 1,l1,Titre 11,t1.T1,steph1,Titre1"/>
    <w:basedOn w:val="Normal"/>
    <w:next w:val="Normal"/>
    <w:link w:val="Heading1Char"/>
    <w:uiPriority w:val="9"/>
    <w:qFormat/>
    <w:rsid w:val="009933E5"/>
    <w:pPr>
      <w:keepNext/>
      <w:outlineLvl w:val="0"/>
    </w:pPr>
    <w:rPr>
      <w:sz w:val="28"/>
      <w:szCs w:val="20"/>
    </w:rPr>
  </w:style>
  <w:style w:type="paragraph" w:styleId="Heading2">
    <w:name w:val="heading 2"/>
    <w:aliases w:val="level 1,Muc1.1,Cap 2"/>
    <w:basedOn w:val="Normal"/>
    <w:next w:val="Normal"/>
    <w:link w:val="Heading2Char"/>
    <w:uiPriority w:val="9"/>
    <w:qFormat/>
    <w:rsid w:val="009933E5"/>
    <w:pPr>
      <w:keepNext/>
      <w:jc w:val="center"/>
      <w:outlineLvl w:val="1"/>
    </w:pPr>
    <w:rPr>
      <w:sz w:val="28"/>
      <w:szCs w:val="20"/>
    </w:rPr>
  </w:style>
  <w:style w:type="paragraph" w:styleId="Heading3">
    <w:name w:val="heading 3"/>
    <w:aliases w:val="Heading 3 Char Char Char Char Char Char, Знак,Muc1.1.1,Cap 3"/>
    <w:basedOn w:val="Normal"/>
    <w:next w:val="Normal"/>
    <w:link w:val="Heading3Char"/>
    <w:uiPriority w:val="9"/>
    <w:qFormat/>
    <w:rsid w:val="009933E5"/>
    <w:pPr>
      <w:keepNext/>
      <w:jc w:val="right"/>
      <w:outlineLvl w:val="2"/>
    </w:pPr>
    <w:rPr>
      <w:sz w:val="28"/>
      <w:szCs w:val="20"/>
    </w:rPr>
  </w:style>
  <w:style w:type="paragraph" w:styleId="Heading4">
    <w:name w:val="heading 4"/>
    <w:aliases w:val="Hinhve,Cap 4"/>
    <w:basedOn w:val="Normal"/>
    <w:next w:val="Normal"/>
    <w:link w:val="Heading4Char"/>
    <w:qFormat/>
    <w:rsid w:val="009933E5"/>
    <w:pPr>
      <w:keepNext/>
      <w:outlineLvl w:val="3"/>
    </w:pPr>
    <w:rPr>
      <w:szCs w:val="20"/>
    </w:rPr>
  </w:style>
  <w:style w:type="paragraph" w:styleId="Heading5">
    <w:name w:val="heading 5"/>
    <w:aliases w:val="Muc 1.1,Heading 5-LA,sous-titre,5,Titre 5 dn,X.1.1.1.1.1,Ctrl+5,hd5,h5,H5,l5,l 5,Chapter.X.X.X.a.i.CtrlS,X.X.X.X.a,Ctrl5,3.3.3.,Roman list,H51,H52,H511,Contrat 5,Heading5_Titre5,(Shift Ctrl 5),Article,(Level 5 Heading),Para5,CDR_Lev5,sb"/>
    <w:basedOn w:val="Normal"/>
    <w:next w:val="Normal"/>
    <w:link w:val="Heading5Char"/>
    <w:qFormat/>
    <w:rsid w:val="00245DDC"/>
    <w:pPr>
      <w:keepNext/>
      <w:spacing w:line="288" w:lineRule="auto"/>
      <w:jc w:val="center"/>
      <w:outlineLvl w:val="4"/>
    </w:pPr>
    <w:rPr>
      <w:sz w:val="28"/>
      <w:szCs w:val="28"/>
    </w:rPr>
  </w:style>
  <w:style w:type="paragraph" w:styleId="Heading6">
    <w:name w:val="heading 6"/>
    <w:aliases w:val="6,hd6,h6,X.X.X.X.a.i crtl6,a),4.4.4.4.,Alinéa,H6,Bullet list,H61,H62,H611,Heading6_Titre6,(Shift Ctrl 6),(Level 6 Heading),CDR_Lev6,sub-dash,sd,IMSS Heading 6"/>
    <w:basedOn w:val="Normal"/>
    <w:next w:val="Normal"/>
    <w:link w:val="Heading6Char"/>
    <w:qFormat/>
    <w:rsid w:val="009933E5"/>
    <w:pPr>
      <w:keepNext/>
      <w:spacing w:line="360" w:lineRule="auto"/>
      <w:ind w:firstLine="284"/>
      <w:jc w:val="both"/>
      <w:outlineLvl w:val="5"/>
    </w:pPr>
    <w:rPr>
      <w:bCs/>
      <w:i/>
      <w:color w:val="000080"/>
      <w:sz w:val="28"/>
      <w:szCs w:val="20"/>
    </w:rPr>
  </w:style>
  <w:style w:type="paragraph" w:styleId="Heading7">
    <w:name w:val="heading 7"/>
    <w:basedOn w:val="Normal"/>
    <w:next w:val="Normal"/>
    <w:link w:val="Heading7Char"/>
    <w:uiPriority w:val="9"/>
    <w:qFormat/>
    <w:rsid w:val="00245DDC"/>
    <w:pPr>
      <w:keepNext/>
      <w:tabs>
        <w:tab w:val="num" w:pos="720"/>
      </w:tabs>
      <w:jc w:val="both"/>
      <w:outlineLvl w:val="6"/>
    </w:pPr>
    <w:rPr>
      <w:b/>
      <w:bCs/>
    </w:rPr>
  </w:style>
  <w:style w:type="paragraph" w:styleId="Heading8">
    <w:name w:val="heading 8"/>
    <w:aliases w:val="Titre général,8,X.X.X.X.a.i.(1).(a),ctrl8,6.6.6.6.6.6.,Heading8_Titre8,action, action,(Level 8 Heading),CDR_Lev8"/>
    <w:basedOn w:val="Normal"/>
    <w:next w:val="Normal"/>
    <w:link w:val="Heading8Char"/>
    <w:qFormat/>
    <w:rsid w:val="00587A14"/>
    <w:pPr>
      <w:keepNext/>
      <w:widowControl w:val="0"/>
      <w:spacing w:before="40" w:after="20"/>
      <w:jc w:val="center"/>
      <w:outlineLvl w:val="7"/>
    </w:pPr>
    <w:rPr>
      <w:b/>
      <w:i/>
    </w:rPr>
  </w:style>
  <w:style w:type="paragraph" w:styleId="Heading9">
    <w:name w:val="heading 9"/>
    <w:aliases w:val="Sous-titre,Annexes,Normal num,9,X.X.X.X.a.i.(1).(a).(i),ctrl9,7.7.7.7.7.7.7.,Heading9_Titre9,progress, progress,App Heading,(Level 9 Heading),Heading 9 [mod],Attach 1"/>
    <w:basedOn w:val="Normal"/>
    <w:next w:val="Normal"/>
    <w:link w:val="Heading9Char"/>
    <w:qFormat/>
    <w:rsid w:val="00587A14"/>
    <w:pPr>
      <w:widowControl w:val="0"/>
      <w:numPr>
        <w:numId w:val="1"/>
      </w:numPr>
      <w:spacing w:before="20" w:after="20"/>
      <w:contextualSpacing/>
      <w:jc w:val="center"/>
      <w:outlineLvl w:val="8"/>
    </w:pPr>
    <w:rPr>
      <w:i/>
      <w:sz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LA Char,CHUONG Char,P1=1 Char,Level1 Char,1 Char,Heading Annex0 Char,h1 Char,heading 1 Char,Titre 1 dn Char,X.1 Char,Main Para Char,Ctrl+1 Char,Heading 1A Char,hd1 Char,Chapter.X Char,Ctrl1 Char,X Char,T1 Char,t1 Char,H1 Char"/>
    <w:link w:val="Heading1"/>
    <w:uiPriority w:val="9"/>
    <w:locked/>
    <w:rsid w:val="009933E5"/>
    <w:rPr>
      <w:rFonts w:ascii="Times New Roman" w:hAnsi="Times New Roman" w:cs="Times New Roman"/>
      <w:sz w:val="28"/>
    </w:rPr>
  </w:style>
  <w:style w:type="character" w:customStyle="1" w:styleId="Heading2Char">
    <w:name w:val="Heading 2 Char"/>
    <w:aliases w:val="level 1 Char,Muc1.1 Char,Cap 2 Char"/>
    <w:link w:val="Heading2"/>
    <w:locked/>
    <w:rsid w:val="009933E5"/>
    <w:rPr>
      <w:rFonts w:ascii="Times New Roman" w:hAnsi="Times New Roman" w:cs="Times New Roman"/>
      <w:sz w:val="28"/>
    </w:rPr>
  </w:style>
  <w:style w:type="character" w:customStyle="1" w:styleId="Heading3Char">
    <w:name w:val="Heading 3 Char"/>
    <w:aliases w:val="Heading 3 Char Char Char Char Char Char Char, Знак Char,Muc1.1.1 Char,Cap 3 Char"/>
    <w:link w:val="Heading3"/>
    <w:uiPriority w:val="9"/>
    <w:locked/>
    <w:rsid w:val="009933E5"/>
    <w:rPr>
      <w:rFonts w:ascii="Times New Roman" w:hAnsi="Times New Roman" w:cs="Times New Roman"/>
      <w:sz w:val="28"/>
    </w:rPr>
  </w:style>
  <w:style w:type="character" w:customStyle="1" w:styleId="Heading4Char">
    <w:name w:val="Heading 4 Char"/>
    <w:aliases w:val="Hinhve Char,Cap 4 Char"/>
    <w:link w:val="Heading4"/>
    <w:locked/>
    <w:rsid w:val="009933E5"/>
    <w:rPr>
      <w:rFonts w:ascii="Times New Roman" w:hAnsi="Times New Roman" w:cs="Times New Roman"/>
      <w:sz w:val="24"/>
    </w:rPr>
  </w:style>
  <w:style w:type="character" w:customStyle="1" w:styleId="Heading5Char">
    <w:name w:val="Heading 5 Char"/>
    <w:aliases w:val="Muc 1.1 Char,Heading 5-LA Char,sous-titre Char,5 Char,Titre 5 dn Char,X.1.1.1.1.1 Char,Ctrl+5 Char,hd5 Char,h5 Char,H5 Char,l5 Char,l 5 Char,Chapter.X.X.X.a.i.CtrlS Char,X.X.X.X.a Char,Ctrl5 Char,3.3.3. Char,Roman list Char,H51 Char"/>
    <w:link w:val="Heading5"/>
    <w:locked/>
    <w:rsid w:val="00587A14"/>
    <w:rPr>
      <w:rFonts w:ascii="Times New Roman" w:hAnsi="Times New Roman" w:cs="Times New Roman"/>
      <w:sz w:val="28"/>
      <w:szCs w:val="28"/>
      <w:lang w:val="en-US" w:eastAsia="en-US" w:bidi="ar-SA"/>
    </w:rPr>
  </w:style>
  <w:style w:type="character" w:customStyle="1" w:styleId="Heading6Char">
    <w:name w:val="Heading 6 Char"/>
    <w:aliases w:val="6 Char,hd6 Char,h6 Char,X.X.X.X.a.i crtl6 Char,a) Char,4.4.4.4. Char,Alinéa Char,H6 Char,Bullet list Char,H61 Char,H62 Char,H611 Char,Heading6_Titre6 Char,(Shift Ctrl 6) Char,(Level 6 Heading) Char,CDR_Lev6 Char,sub-dash Char,sd Char"/>
    <w:link w:val="Heading6"/>
    <w:uiPriority w:val="9"/>
    <w:locked/>
    <w:rsid w:val="009933E5"/>
    <w:rPr>
      <w:rFonts w:ascii="Times New Roman" w:hAnsi="Times New Roman" w:cs="Times New Roman"/>
      <w:bCs/>
      <w:i/>
      <w:color w:val="000080"/>
      <w:sz w:val="28"/>
    </w:rPr>
  </w:style>
  <w:style w:type="character" w:customStyle="1" w:styleId="Heading7Char">
    <w:name w:val="Heading 7 Char"/>
    <w:link w:val="Heading7"/>
    <w:uiPriority w:val="9"/>
    <w:locked/>
    <w:rsid w:val="00587A14"/>
    <w:rPr>
      <w:rFonts w:ascii="Times New Roman" w:hAnsi="Times New Roman" w:cs="Times New Roman"/>
      <w:b/>
      <w:bCs/>
      <w:sz w:val="24"/>
      <w:szCs w:val="24"/>
      <w:lang w:val="en-US" w:eastAsia="en-US" w:bidi="ar-SA"/>
    </w:rPr>
  </w:style>
  <w:style w:type="character" w:customStyle="1" w:styleId="Heading8Char">
    <w:name w:val="Heading 8 Char"/>
    <w:aliases w:val="Titre général Char,8 Char,X.X.X.X.a.i.(1).(a) Char,ctrl8 Char,6.6.6.6.6.6. Char,Heading8_Titre8 Char,action Char, action Char,(Level 8 Heading) Char,CDR_Lev8 Char"/>
    <w:link w:val="Heading8"/>
    <w:uiPriority w:val="9"/>
    <w:locked/>
    <w:rsid w:val="00587A14"/>
    <w:rPr>
      <w:rFonts w:cs="Times New Roman"/>
      <w:b/>
      <w:i/>
      <w:sz w:val="24"/>
      <w:szCs w:val="24"/>
      <w:lang w:val="en-US" w:eastAsia="en-US" w:bidi="ar-SA"/>
    </w:rPr>
  </w:style>
  <w:style w:type="character" w:customStyle="1" w:styleId="Heading9Char">
    <w:name w:val="Heading 9 Char"/>
    <w:aliases w:val="Sous-titre Char,Annexes Char,Normal num Char,9 Char,X.X.X.X.a.i.(1).(a).(i) Char,ctrl9 Char,7.7.7.7.7.7.7. Char,Heading9_Titre9 Char,progress Char, progress Char,App Heading Char,(Level 9 Heading) Char,Heading 9 [mod] Char,Attach 1 Char"/>
    <w:link w:val="Heading9"/>
    <w:locked/>
    <w:rsid w:val="00587A14"/>
    <w:rPr>
      <w:i/>
      <w:sz w:val="22"/>
      <w:szCs w:val="24"/>
      <w:lang w:val="vi-VN"/>
    </w:rPr>
  </w:style>
  <w:style w:type="paragraph" w:customStyle="1" w:styleId="jmstChthchbng">
    <w:name w:val="jmst Chú thích bảng"/>
    <w:basedOn w:val="Normal"/>
    <w:link w:val="jmstChthchbngChar"/>
    <w:qFormat/>
    <w:rsid w:val="003010E0"/>
    <w:pPr>
      <w:spacing w:before="60" w:after="60"/>
      <w:jc w:val="right"/>
    </w:pPr>
    <w:rPr>
      <w:i/>
      <w:sz w:val="22"/>
      <w:lang w:val="pt-BR" w:eastAsia="x-none"/>
    </w:rPr>
  </w:style>
  <w:style w:type="character" w:customStyle="1" w:styleId="jmstChthchbngChar">
    <w:name w:val="jmst Chú thích bảng Char"/>
    <w:link w:val="jmstChthchbng"/>
    <w:rsid w:val="003010E0"/>
    <w:rPr>
      <w:i/>
      <w:sz w:val="22"/>
      <w:szCs w:val="24"/>
      <w:lang w:val="pt-BR" w:eastAsia="x-none"/>
    </w:rPr>
  </w:style>
  <w:style w:type="paragraph" w:customStyle="1" w:styleId="jmstChthchhnh">
    <w:name w:val="jmst Chú thích hình"/>
    <w:basedOn w:val="Normal"/>
    <w:link w:val="jmstChthchhnhChar"/>
    <w:qFormat/>
    <w:rsid w:val="003010E0"/>
    <w:pPr>
      <w:spacing w:before="60" w:after="60"/>
      <w:jc w:val="center"/>
    </w:pPr>
    <w:rPr>
      <w:i/>
      <w:sz w:val="22"/>
      <w:lang w:val="pt-BR" w:eastAsia="x-none"/>
    </w:rPr>
  </w:style>
  <w:style w:type="paragraph" w:styleId="Footer">
    <w:name w:val="footer"/>
    <w:basedOn w:val="Normal"/>
    <w:link w:val="FooterChar"/>
    <w:uiPriority w:val="99"/>
    <w:rsid w:val="00E73388"/>
    <w:pPr>
      <w:tabs>
        <w:tab w:val="center" w:pos="4320"/>
        <w:tab w:val="right" w:pos="8640"/>
      </w:tabs>
      <w:spacing w:before="120" w:after="120" w:line="300" w:lineRule="atLeast"/>
      <w:jc w:val="both"/>
    </w:pPr>
    <w:rPr>
      <w:sz w:val="28"/>
      <w:szCs w:val="20"/>
    </w:rPr>
  </w:style>
  <w:style w:type="character" w:customStyle="1" w:styleId="FooterChar">
    <w:name w:val="Footer Char"/>
    <w:link w:val="Footer"/>
    <w:uiPriority w:val="99"/>
    <w:locked/>
    <w:rsid w:val="00E73388"/>
    <w:rPr>
      <w:rFonts w:ascii="Times New Roman" w:hAnsi="Times New Roman" w:cs="Times New Roman"/>
      <w:sz w:val="28"/>
    </w:rPr>
  </w:style>
  <w:style w:type="character" w:customStyle="1" w:styleId="jmstChthchhnhChar">
    <w:name w:val="jmst Chú thích hình Char"/>
    <w:link w:val="jmstChthchhnh"/>
    <w:rsid w:val="003010E0"/>
    <w:rPr>
      <w:i/>
      <w:sz w:val="22"/>
      <w:szCs w:val="24"/>
      <w:lang w:val="pt-BR" w:eastAsia="x-none"/>
    </w:rPr>
  </w:style>
  <w:style w:type="paragraph" w:customStyle="1" w:styleId="jmstNidung">
    <w:name w:val="jmst Nội dung"/>
    <w:basedOn w:val="Normal"/>
    <w:link w:val="jmstNidungChar"/>
    <w:qFormat/>
    <w:rsid w:val="008E6C5E"/>
    <w:pPr>
      <w:widowControl w:val="0"/>
      <w:spacing w:before="60" w:after="60"/>
      <w:ind w:firstLine="284"/>
      <w:jc w:val="both"/>
    </w:pPr>
    <w:rPr>
      <w:sz w:val="22"/>
      <w:lang w:val="it-IT" w:eastAsia="x-none"/>
    </w:rPr>
  </w:style>
  <w:style w:type="character" w:customStyle="1" w:styleId="jmstNidungChar">
    <w:name w:val="jmst Nội dung Char"/>
    <w:link w:val="jmstNidung"/>
    <w:rsid w:val="008E6C5E"/>
    <w:rPr>
      <w:sz w:val="22"/>
      <w:szCs w:val="24"/>
      <w:lang w:val="it-IT" w:eastAsia="x-none"/>
    </w:rPr>
  </w:style>
  <w:style w:type="paragraph" w:styleId="Header">
    <w:name w:val="header"/>
    <w:basedOn w:val="Normal"/>
    <w:link w:val="HeaderChar"/>
    <w:uiPriority w:val="99"/>
    <w:unhideWhenUsed/>
    <w:rsid w:val="00A56A2B"/>
    <w:pPr>
      <w:tabs>
        <w:tab w:val="center" w:pos="4680"/>
        <w:tab w:val="right" w:pos="9360"/>
      </w:tabs>
    </w:pPr>
  </w:style>
  <w:style w:type="paragraph" w:customStyle="1" w:styleId="jmstLicmn">
    <w:name w:val="jmst Lời cảm ơn"/>
    <w:link w:val="jmstLicmnChar"/>
    <w:qFormat/>
    <w:rsid w:val="00D84883"/>
    <w:pPr>
      <w:ind w:firstLine="284"/>
      <w:jc w:val="both"/>
    </w:pPr>
    <w:rPr>
      <w:i/>
      <w:szCs w:val="24"/>
    </w:rPr>
  </w:style>
  <w:style w:type="character" w:customStyle="1" w:styleId="jmstLicmnChar">
    <w:name w:val="jmst Lời cảm ơn Char"/>
    <w:link w:val="jmstLicmn"/>
    <w:rsid w:val="00D84883"/>
    <w:rPr>
      <w:i/>
      <w:szCs w:val="24"/>
    </w:rPr>
  </w:style>
  <w:style w:type="paragraph" w:customStyle="1" w:styleId="jmstmcln">
    <w:name w:val="jmst mục lớn"/>
    <w:basedOn w:val="Normal"/>
    <w:link w:val="jmstmclnChar"/>
    <w:qFormat/>
    <w:rsid w:val="003010E0"/>
    <w:pPr>
      <w:spacing w:before="120" w:after="120"/>
      <w:jc w:val="center"/>
    </w:pPr>
    <w:rPr>
      <w:b/>
      <w:sz w:val="22"/>
      <w:lang w:val="it-IT" w:eastAsia="x-none"/>
    </w:rPr>
  </w:style>
  <w:style w:type="character" w:customStyle="1" w:styleId="jmstmclnChar">
    <w:name w:val="jmst mục lớn Char"/>
    <w:link w:val="jmstmcln"/>
    <w:rsid w:val="003010E0"/>
    <w:rPr>
      <w:b/>
      <w:sz w:val="22"/>
      <w:szCs w:val="24"/>
      <w:lang w:val="it-IT" w:eastAsia="x-none"/>
    </w:rPr>
  </w:style>
  <w:style w:type="paragraph" w:customStyle="1" w:styleId="jmstMcnh">
    <w:name w:val="jmst Mục nhỏ"/>
    <w:basedOn w:val="Normal"/>
    <w:link w:val="jmstMcnhChar"/>
    <w:qFormat/>
    <w:rsid w:val="003010E0"/>
    <w:pPr>
      <w:spacing w:before="60" w:after="60"/>
      <w:jc w:val="both"/>
    </w:pPr>
    <w:rPr>
      <w:b/>
      <w:sz w:val="22"/>
      <w:lang w:val="it-IT" w:eastAsia="x-none"/>
    </w:rPr>
  </w:style>
  <w:style w:type="character" w:customStyle="1" w:styleId="jmstMcnhChar">
    <w:name w:val="jmst Mục nhỏ Char"/>
    <w:link w:val="jmstMcnh"/>
    <w:rsid w:val="003010E0"/>
    <w:rPr>
      <w:b/>
      <w:sz w:val="22"/>
      <w:szCs w:val="24"/>
      <w:lang w:val="it-IT" w:eastAsia="x-none"/>
    </w:rPr>
  </w:style>
  <w:style w:type="paragraph" w:customStyle="1" w:styleId="jmstMcnhnht">
    <w:name w:val="jmst Mục nhỏ nhất"/>
    <w:basedOn w:val="Normal"/>
    <w:link w:val="jmstMcnhnhtChar"/>
    <w:rsid w:val="003010E0"/>
    <w:pPr>
      <w:spacing w:before="60" w:after="60"/>
      <w:jc w:val="both"/>
    </w:pPr>
    <w:rPr>
      <w:i/>
      <w:sz w:val="22"/>
      <w:lang w:val="it-IT" w:eastAsia="x-none"/>
    </w:rPr>
  </w:style>
  <w:style w:type="character" w:customStyle="1" w:styleId="jmstMcnhnhtChar">
    <w:name w:val="jmst Mục nhỏ nhất Char"/>
    <w:link w:val="jmstMcnhnht"/>
    <w:rsid w:val="003010E0"/>
    <w:rPr>
      <w:i/>
      <w:sz w:val="22"/>
      <w:szCs w:val="24"/>
      <w:lang w:val="it-IT" w:eastAsia="x-none"/>
    </w:rPr>
  </w:style>
  <w:style w:type="character" w:customStyle="1" w:styleId="HeaderChar">
    <w:name w:val="Header Char"/>
    <w:basedOn w:val="DefaultParagraphFont"/>
    <w:link w:val="Header"/>
    <w:uiPriority w:val="99"/>
    <w:rsid w:val="00A56A2B"/>
    <w:rPr>
      <w:sz w:val="24"/>
      <w:szCs w:val="24"/>
    </w:rPr>
  </w:style>
  <w:style w:type="paragraph" w:customStyle="1" w:styleId="jmsttntcgi">
    <w:name w:val="jmst tên tác giả"/>
    <w:basedOn w:val="Normal"/>
    <w:link w:val="jmsttntcgiChar"/>
    <w:qFormat/>
    <w:rsid w:val="003010E0"/>
    <w:pPr>
      <w:spacing w:before="120" w:after="120"/>
      <w:jc w:val="center"/>
    </w:pPr>
    <w:rPr>
      <w:szCs w:val="20"/>
      <w:lang w:val="fr-FR" w:eastAsia="x-none"/>
    </w:rPr>
  </w:style>
  <w:style w:type="character" w:customStyle="1" w:styleId="jmsttntcgiChar">
    <w:name w:val="jmst tên tác giả Char"/>
    <w:link w:val="jmsttntcgi"/>
    <w:rsid w:val="003010E0"/>
    <w:rPr>
      <w:sz w:val="24"/>
      <w:lang w:val="fr-FR" w:eastAsia="x-none"/>
    </w:rPr>
  </w:style>
  <w:style w:type="paragraph" w:customStyle="1" w:styleId="jmsttiu">
    <w:name w:val="jmst tiêu đề"/>
    <w:basedOn w:val="Normal"/>
    <w:link w:val="jmsttiuChar"/>
    <w:qFormat/>
    <w:rsid w:val="003010E0"/>
    <w:pPr>
      <w:jc w:val="center"/>
    </w:pPr>
    <w:rPr>
      <w:b/>
      <w:sz w:val="26"/>
      <w:szCs w:val="26"/>
      <w:lang w:val="it-IT" w:eastAsia="x-none"/>
    </w:rPr>
  </w:style>
  <w:style w:type="character" w:customStyle="1" w:styleId="jmsttiuChar">
    <w:name w:val="jmst tiêu đề Char"/>
    <w:link w:val="jmsttiu"/>
    <w:rsid w:val="003010E0"/>
    <w:rPr>
      <w:b/>
      <w:sz w:val="26"/>
      <w:szCs w:val="26"/>
      <w:lang w:val="it-IT" w:eastAsia="x-none"/>
    </w:rPr>
  </w:style>
  <w:style w:type="paragraph" w:customStyle="1" w:styleId="jmsttkha">
    <w:name w:val="jmst từ khóa"/>
    <w:basedOn w:val="Normal"/>
    <w:link w:val="jmsttkhaChar"/>
    <w:qFormat/>
    <w:rsid w:val="003010E0"/>
    <w:pPr>
      <w:jc w:val="both"/>
    </w:pPr>
    <w:rPr>
      <w:sz w:val="18"/>
      <w:szCs w:val="22"/>
      <w:lang w:val="it-IT" w:eastAsia="x-none"/>
    </w:rPr>
  </w:style>
  <w:style w:type="character" w:customStyle="1" w:styleId="jmsttkhaChar">
    <w:name w:val="jmst từ khóa Char"/>
    <w:link w:val="jmsttkha"/>
    <w:rsid w:val="003010E0"/>
    <w:rPr>
      <w:sz w:val="18"/>
      <w:szCs w:val="22"/>
      <w:lang w:val="it-IT" w:eastAsia="x-none"/>
    </w:rPr>
  </w:style>
  <w:style w:type="paragraph" w:styleId="Revision">
    <w:name w:val="Revision"/>
    <w:hidden/>
    <w:uiPriority w:val="99"/>
    <w:semiHidden/>
    <w:rsid w:val="00587A14"/>
    <w:rPr>
      <w:sz w:val="24"/>
      <w:szCs w:val="24"/>
    </w:rPr>
  </w:style>
  <w:style w:type="paragraph" w:customStyle="1" w:styleId="jmstach2021">
    <w:name w:val="jmst địa chỉ_2021"/>
    <w:basedOn w:val="Normal"/>
    <w:qFormat/>
    <w:rsid w:val="00BE337E"/>
    <w:pPr>
      <w:jc w:val="both"/>
    </w:pPr>
    <w:rPr>
      <w:sz w:val="20"/>
      <w:szCs w:val="20"/>
    </w:rPr>
  </w:style>
  <w:style w:type="paragraph" w:customStyle="1" w:styleId="jmsttmttcuibi">
    <w:name w:val="jmst tóm tắt cuối bài"/>
    <w:basedOn w:val="Normal"/>
    <w:link w:val="jmsttmttcuibiChar"/>
    <w:qFormat/>
    <w:rsid w:val="000B54D3"/>
    <w:pPr>
      <w:spacing w:before="120" w:after="120"/>
      <w:ind w:left="284" w:right="284" w:firstLine="284"/>
      <w:jc w:val="both"/>
    </w:pPr>
    <w:rPr>
      <w:i/>
      <w:sz w:val="22"/>
      <w:szCs w:val="22"/>
      <w:lang w:val="it-IT" w:eastAsia="x-none"/>
    </w:rPr>
  </w:style>
  <w:style w:type="character" w:customStyle="1" w:styleId="jmsttmttcuibiChar">
    <w:name w:val="jmst tóm tắt cuối bài Char"/>
    <w:link w:val="jmsttmttcuibi"/>
    <w:rsid w:val="000B54D3"/>
    <w:rPr>
      <w:i/>
      <w:sz w:val="22"/>
      <w:szCs w:val="22"/>
      <w:lang w:val="it-IT" w:eastAsia="x-none"/>
    </w:rPr>
  </w:style>
  <w:style w:type="paragraph" w:customStyle="1" w:styleId="jmsttmttubi2021">
    <w:name w:val="jmst tóm tắt đầu bài_2021"/>
    <w:basedOn w:val="Normal"/>
    <w:qFormat/>
    <w:rsid w:val="005244BA"/>
    <w:pPr>
      <w:spacing w:before="120" w:after="120"/>
      <w:ind w:firstLine="284"/>
      <w:jc w:val="both"/>
    </w:pPr>
    <w:rPr>
      <w:i/>
      <w:sz w:val="22"/>
      <w:szCs w:val="22"/>
    </w:rPr>
  </w:style>
  <w:style w:type="paragraph" w:customStyle="1" w:styleId="jmstNgynhn2021">
    <w:name w:val="jmst Ngày nhận_2021"/>
    <w:basedOn w:val="Normal"/>
    <w:qFormat/>
    <w:rsid w:val="00786DF8"/>
    <w:pPr>
      <w:spacing w:line="235" w:lineRule="auto"/>
    </w:pPr>
    <w:rPr>
      <w:i/>
      <w:sz w:val="20"/>
      <w:szCs w:val="22"/>
      <w:lang w:val="it-IT" w:eastAsia="x-none"/>
    </w:rPr>
  </w:style>
  <w:style w:type="paragraph" w:customStyle="1" w:styleId="jmstcngthccnphi">
    <w:name w:val="jmst công thức căn phải"/>
    <w:basedOn w:val="Normal"/>
    <w:qFormat/>
    <w:rsid w:val="00C91846"/>
    <w:pPr>
      <w:tabs>
        <w:tab w:val="right" w:pos="8562"/>
      </w:tabs>
      <w:spacing w:before="60" w:after="60"/>
      <w:ind w:firstLine="284"/>
      <w:jc w:val="both"/>
    </w:pPr>
    <w:rPr>
      <w:sz w:val="22"/>
      <w:lang w:val="it-IT" w:eastAsia="x-none"/>
    </w:rPr>
  </w:style>
  <w:style w:type="table" w:styleId="TableGrid">
    <w:name w:val="Table Grid"/>
    <w:basedOn w:val="TableNormal"/>
    <w:rsid w:val="00B705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1">
    <w:name w:val="Comment Text Char1"/>
    <w:basedOn w:val="DefaultParagraphFont"/>
    <w:uiPriority w:val="99"/>
    <w:semiHidden/>
    <w:rsid w:val="00B705A8"/>
  </w:style>
  <w:style w:type="character" w:customStyle="1" w:styleId="Hyperlink1">
    <w:name w:val="Hyperlink1"/>
    <w:basedOn w:val="DefaultParagraphFont"/>
    <w:uiPriority w:val="99"/>
    <w:rsid w:val="00B705A8"/>
    <w:rPr>
      <w:color w:val="0563C1"/>
      <w:u w:val="single"/>
    </w:rPr>
  </w:style>
  <w:style w:type="paragraph" w:styleId="BalloonText">
    <w:name w:val="Balloon Text"/>
    <w:basedOn w:val="Normal"/>
    <w:link w:val="BalloonTextChar"/>
    <w:rsid w:val="00B705A8"/>
    <w:rPr>
      <w:rFonts w:ascii="Tahoma" w:hAnsi="Tahoma" w:cs="Tahoma"/>
      <w:sz w:val="16"/>
      <w:szCs w:val="16"/>
    </w:rPr>
  </w:style>
  <w:style w:type="character" w:customStyle="1" w:styleId="BalloonTextChar">
    <w:name w:val="Balloon Text Char"/>
    <w:basedOn w:val="DefaultParagraphFont"/>
    <w:link w:val="BalloonText"/>
    <w:rsid w:val="00B705A8"/>
    <w:rPr>
      <w:rFonts w:ascii="Tahoma" w:hAnsi="Tahoma" w:cs="Tahoma"/>
      <w:sz w:val="16"/>
      <w:szCs w:val="16"/>
    </w:rPr>
  </w:style>
  <w:style w:type="paragraph" w:customStyle="1" w:styleId="jmsttiu2021">
    <w:name w:val="jmst tiêu đề_2021"/>
    <w:basedOn w:val="Normal"/>
    <w:qFormat/>
    <w:rsid w:val="00B705A8"/>
    <w:pPr>
      <w:spacing w:before="120" w:after="120"/>
      <w:jc w:val="center"/>
    </w:pPr>
    <w:rPr>
      <w:b/>
      <w:bCs/>
      <w:sz w:val="26"/>
      <w:szCs w:val="26"/>
      <w:lang w:val="fr-FR"/>
    </w:rPr>
  </w:style>
  <w:style w:type="character" w:styleId="PlaceholderText">
    <w:name w:val="Placeholder Text"/>
    <w:basedOn w:val="DefaultParagraphFont"/>
    <w:uiPriority w:val="99"/>
    <w:semiHidden/>
    <w:rsid w:val="00B705A8"/>
    <w:rPr>
      <w:color w:val="808080"/>
    </w:rPr>
  </w:style>
  <w:style w:type="paragraph" w:styleId="CommentText">
    <w:name w:val="annotation text"/>
    <w:basedOn w:val="Normal"/>
    <w:link w:val="CommentTextChar"/>
    <w:rsid w:val="00B705A8"/>
    <w:rPr>
      <w:sz w:val="20"/>
      <w:szCs w:val="20"/>
    </w:rPr>
  </w:style>
  <w:style w:type="character" w:customStyle="1" w:styleId="CommentTextChar">
    <w:name w:val="Comment Text Char"/>
    <w:basedOn w:val="DefaultParagraphFont"/>
    <w:link w:val="CommentText"/>
    <w:rsid w:val="00B705A8"/>
  </w:style>
  <w:style w:type="character" w:customStyle="1" w:styleId="fontstyle01">
    <w:name w:val="fontstyle01"/>
    <w:basedOn w:val="DefaultParagraphFont"/>
    <w:rsid w:val="00B705A8"/>
    <w:rPr>
      <w:rFonts w:ascii="TimesNewRomanPS-BoldMT" w:hAnsi="TimesNewRomanPS-BoldMT" w:hint="default"/>
      <w:b/>
      <w:bCs/>
      <w:i w:val="0"/>
      <w:iCs w:val="0"/>
      <w:color w:val="000000"/>
      <w:sz w:val="32"/>
      <w:szCs w:val="32"/>
    </w:rPr>
  </w:style>
  <w:style w:type="character" w:customStyle="1" w:styleId="fontstyle21">
    <w:name w:val="fontstyle21"/>
    <w:basedOn w:val="DefaultParagraphFont"/>
    <w:rsid w:val="00B705A8"/>
    <w:rPr>
      <w:rFonts w:ascii="TimesNewRomanPS-BoldItalicMT" w:hAnsi="TimesNewRomanPS-BoldItalicMT" w:hint="default"/>
      <w:b/>
      <w:bCs/>
      <w:i/>
      <w:iCs/>
      <w:color w:val="000000"/>
      <w:sz w:val="16"/>
      <w:szCs w:val="16"/>
    </w:rPr>
  </w:style>
  <w:style w:type="paragraph" w:styleId="ListParagraph">
    <w:name w:val="List Paragraph"/>
    <w:aliases w:val="Bang"/>
    <w:basedOn w:val="Normal"/>
    <w:link w:val="ListParagraphChar"/>
    <w:uiPriority w:val="34"/>
    <w:qFormat/>
    <w:rsid w:val="00B705A8"/>
    <w:pPr>
      <w:ind w:left="720"/>
      <w:contextualSpacing/>
    </w:pPr>
  </w:style>
  <w:style w:type="character" w:styleId="Emphasis">
    <w:name w:val="Emphasis"/>
    <w:basedOn w:val="DefaultParagraphFont"/>
    <w:uiPriority w:val="20"/>
    <w:qFormat/>
    <w:rsid w:val="00B705A8"/>
    <w:rPr>
      <w:i/>
      <w:iCs/>
    </w:rPr>
  </w:style>
  <w:style w:type="character" w:customStyle="1" w:styleId="fontstyle11">
    <w:name w:val="fontstyle11"/>
    <w:basedOn w:val="DefaultParagraphFont"/>
    <w:rsid w:val="00B705A8"/>
    <w:rPr>
      <w:rFonts w:ascii="CMR12" w:hAnsi="CMR12" w:hint="default"/>
      <w:b w:val="0"/>
      <w:bCs w:val="0"/>
      <w:i w:val="0"/>
      <w:iCs w:val="0"/>
      <w:color w:val="000000"/>
      <w:sz w:val="24"/>
      <w:szCs w:val="24"/>
    </w:rPr>
  </w:style>
  <w:style w:type="character" w:customStyle="1" w:styleId="fontstyle31">
    <w:name w:val="fontstyle31"/>
    <w:basedOn w:val="DefaultParagraphFont"/>
    <w:rsid w:val="00B705A8"/>
    <w:rPr>
      <w:rFonts w:ascii="CMTI12" w:hAnsi="CMTI12" w:hint="default"/>
      <w:b w:val="0"/>
      <w:bCs w:val="0"/>
      <w:i w:val="0"/>
      <w:iCs w:val="0"/>
      <w:color w:val="000000"/>
      <w:sz w:val="24"/>
      <w:szCs w:val="24"/>
    </w:rPr>
  </w:style>
  <w:style w:type="character" w:customStyle="1" w:styleId="ListParagraphChar">
    <w:name w:val="List Paragraph Char"/>
    <w:aliases w:val="Bang Char"/>
    <w:link w:val="ListParagraph"/>
    <w:uiPriority w:val="34"/>
    <w:locked/>
    <w:rsid w:val="00B705A8"/>
    <w:rPr>
      <w:sz w:val="24"/>
      <w:szCs w:val="24"/>
    </w:rPr>
  </w:style>
  <w:style w:type="character" w:styleId="Hyperlink">
    <w:name w:val="Hyperlink"/>
    <w:basedOn w:val="DefaultParagraphFont"/>
    <w:unhideWhenUsed/>
    <w:rsid w:val="00B705A8"/>
    <w:rPr>
      <w:color w:val="0000FF" w:themeColor="hyperlink"/>
      <w:u w:val="single"/>
    </w:rPr>
  </w:style>
  <w:style w:type="paragraph" w:styleId="NormalWeb">
    <w:name w:val="Normal (Web)"/>
    <w:basedOn w:val="Normal"/>
    <w:uiPriority w:val="99"/>
    <w:semiHidden/>
    <w:unhideWhenUsed/>
    <w:rsid w:val="00594FC0"/>
  </w:style>
  <w:style w:type="character" w:styleId="Strong">
    <w:name w:val="Strong"/>
    <w:basedOn w:val="DefaultParagraphFont"/>
    <w:uiPriority w:val="22"/>
    <w:qFormat/>
    <w:rsid w:val="00594FC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1022315">
      <w:bodyDiv w:val="1"/>
      <w:marLeft w:val="0"/>
      <w:marRight w:val="0"/>
      <w:marTop w:val="0"/>
      <w:marBottom w:val="0"/>
      <w:divBdr>
        <w:top w:val="none" w:sz="0" w:space="0" w:color="auto"/>
        <w:left w:val="none" w:sz="0" w:space="0" w:color="auto"/>
        <w:bottom w:val="none" w:sz="0" w:space="0" w:color="auto"/>
        <w:right w:val="none" w:sz="0" w:space="0" w:color="auto"/>
      </w:divBdr>
    </w:div>
    <w:div w:id="144588144">
      <w:bodyDiv w:val="1"/>
      <w:marLeft w:val="0"/>
      <w:marRight w:val="0"/>
      <w:marTop w:val="0"/>
      <w:marBottom w:val="0"/>
      <w:divBdr>
        <w:top w:val="none" w:sz="0" w:space="0" w:color="auto"/>
        <w:left w:val="none" w:sz="0" w:space="0" w:color="auto"/>
        <w:bottom w:val="none" w:sz="0" w:space="0" w:color="auto"/>
        <w:right w:val="none" w:sz="0" w:space="0" w:color="auto"/>
      </w:divBdr>
    </w:div>
    <w:div w:id="181165280">
      <w:bodyDiv w:val="1"/>
      <w:marLeft w:val="0"/>
      <w:marRight w:val="0"/>
      <w:marTop w:val="0"/>
      <w:marBottom w:val="0"/>
      <w:divBdr>
        <w:top w:val="none" w:sz="0" w:space="0" w:color="auto"/>
        <w:left w:val="none" w:sz="0" w:space="0" w:color="auto"/>
        <w:bottom w:val="none" w:sz="0" w:space="0" w:color="auto"/>
        <w:right w:val="none" w:sz="0" w:space="0" w:color="auto"/>
      </w:divBdr>
    </w:div>
    <w:div w:id="278530226">
      <w:bodyDiv w:val="1"/>
      <w:marLeft w:val="0"/>
      <w:marRight w:val="0"/>
      <w:marTop w:val="0"/>
      <w:marBottom w:val="0"/>
      <w:divBdr>
        <w:top w:val="none" w:sz="0" w:space="0" w:color="auto"/>
        <w:left w:val="none" w:sz="0" w:space="0" w:color="auto"/>
        <w:bottom w:val="none" w:sz="0" w:space="0" w:color="auto"/>
        <w:right w:val="none" w:sz="0" w:space="0" w:color="auto"/>
      </w:divBdr>
    </w:div>
    <w:div w:id="446198674">
      <w:bodyDiv w:val="1"/>
      <w:marLeft w:val="0"/>
      <w:marRight w:val="0"/>
      <w:marTop w:val="0"/>
      <w:marBottom w:val="0"/>
      <w:divBdr>
        <w:top w:val="none" w:sz="0" w:space="0" w:color="auto"/>
        <w:left w:val="none" w:sz="0" w:space="0" w:color="auto"/>
        <w:bottom w:val="none" w:sz="0" w:space="0" w:color="auto"/>
        <w:right w:val="none" w:sz="0" w:space="0" w:color="auto"/>
      </w:divBdr>
    </w:div>
    <w:div w:id="494806203">
      <w:bodyDiv w:val="1"/>
      <w:marLeft w:val="0"/>
      <w:marRight w:val="0"/>
      <w:marTop w:val="0"/>
      <w:marBottom w:val="0"/>
      <w:divBdr>
        <w:top w:val="none" w:sz="0" w:space="0" w:color="auto"/>
        <w:left w:val="none" w:sz="0" w:space="0" w:color="auto"/>
        <w:bottom w:val="none" w:sz="0" w:space="0" w:color="auto"/>
        <w:right w:val="none" w:sz="0" w:space="0" w:color="auto"/>
      </w:divBdr>
    </w:div>
    <w:div w:id="579364374">
      <w:bodyDiv w:val="1"/>
      <w:marLeft w:val="0"/>
      <w:marRight w:val="0"/>
      <w:marTop w:val="0"/>
      <w:marBottom w:val="0"/>
      <w:divBdr>
        <w:top w:val="none" w:sz="0" w:space="0" w:color="auto"/>
        <w:left w:val="none" w:sz="0" w:space="0" w:color="auto"/>
        <w:bottom w:val="none" w:sz="0" w:space="0" w:color="auto"/>
        <w:right w:val="none" w:sz="0" w:space="0" w:color="auto"/>
      </w:divBdr>
    </w:div>
    <w:div w:id="584270162">
      <w:bodyDiv w:val="1"/>
      <w:marLeft w:val="0"/>
      <w:marRight w:val="0"/>
      <w:marTop w:val="0"/>
      <w:marBottom w:val="0"/>
      <w:divBdr>
        <w:top w:val="none" w:sz="0" w:space="0" w:color="auto"/>
        <w:left w:val="none" w:sz="0" w:space="0" w:color="auto"/>
        <w:bottom w:val="none" w:sz="0" w:space="0" w:color="auto"/>
        <w:right w:val="none" w:sz="0" w:space="0" w:color="auto"/>
      </w:divBdr>
      <w:divsChild>
        <w:div w:id="444543354">
          <w:marLeft w:val="0"/>
          <w:marRight w:val="0"/>
          <w:marTop w:val="0"/>
          <w:marBottom w:val="0"/>
          <w:divBdr>
            <w:top w:val="none" w:sz="0" w:space="0" w:color="auto"/>
            <w:left w:val="none" w:sz="0" w:space="0" w:color="auto"/>
            <w:bottom w:val="none" w:sz="0" w:space="0" w:color="auto"/>
            <w:right w:val="none" w:sz="0" w:space="0" w:color="auto"/>
          </w:divBdr>
          <w:divsChild>
            <w:div w:id="329722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52340">
      <w:bodyDiv w:val="1"/>
      <w:marLeft w:val="0"/>
      <w:marRight w:val="0"/>
      <w:marTop w:val="0"/>
      <w:marBottom w:val="0"/>
      <w:divBdr>
        <w:top w:val="none" w:sz="0" w:space="0" w:color="auto"/>
        <w:left w:val="none" w:sz="0" w:space="0" w:color="auto"/>
        <w:bottom w:val="none" w:sz="0" w:space="0" w:color="auto"/>
        <w:right w:val="none" w:sz="0" w:space="0" w:color="auto"/>
      </w:divBdr>
    </w:div>
    <w:div w:id="624045029">
      <w:bodyDiv w:val="1"/>
      <w:marLeft w:val="0"/>
      <w:marRight w:val="0"/>
      <w:marTop w:val="0"/>
      <w:marBottom w:val="0"/>
      <w:divBdr>
        <w:top w:val="none" w:sz="0" w:space="0" w:color="auto"/>
        <w:left w:val="none" w:sz="0" w:space="0" w:color="auto"/>
        <w:bottom w:val="none" w:sz="0" w:space="0" w:color="auto"/>
        <w:right w:val="none" w:sz="0" w:space="0" w:color="auto"/>
      </w:divBdr>
    </w:div>
    <w:div w:id="667750018">
      <w:bodyDiv w:val="1"/>
      <w:marLeft w:val="0"/>
      <w:marRight w:val="0"/>
      <w:marTop w:val="0"/>
      <w:marBottom w:val="0"/>
      <w:divBdr>
        <w:top w:val="none" w:sz="0" w:space="0" w:color="auto"/>
        <w:left w:val="none" w:sz="0" w:space="0" w:color="auto"/>
        <w:bottom w:val="none" w:sz="0" w:space="0" w:color="auto"/>
        <w:right w:val="none" w:sz="0" w:space="0" w:color="auto"/>
      </w:divBdr>
    </w:div>
    <w:div w:id="786393062">
      <w:bodyDiv w:val="1"/>
      <w:marLeft w:val="0"/>
      <w:marRight w:val="0"/>
      <w:marTop w:val="0"/>
      <w:marBottom w:val="0"/>
      <w:divBdr>
        <w:top w:val="none" w:sz="0" w:space="0" w:color="auto"/>
        <w:left w:val="none" w:sz="0" w:space="0" w:color="auto"/>
        <w:bottom w:val="none" w:sz="0" w:space="0" w:color="auto"/>
        <w:right w:val="none" w:sz="0" w:space="0" w:color="auto"/>
      </w:divBdr>
    </w:div>
    <w:div w:id="868029605">
      <w:bodyDiv w:val="1"/>
      <w:marLeft w:val="0"/>
      <w:marRight w:val="0"/>
      <w:marTop w:val="0"/>
      <w:marBottom w:val="0"/>
      <w:divBdr>
        <w:top w:val="none" w:sz="0" w:space="0" w:color="auto"/>
        <w:left w:val="none" w:sz="0" w:space="0" w:color="auto"/>
        <w:bottom w:val="none" w:sz="0" w:space="0" w:color="auto"/>
        <w:right w:val="none" w:sz="0" w:space="0" w:color="auto"/>
      </w:divBdr>
    </w:div>
    <w:div w:id="880365098">
      <w:bodyDiv w:val="1"/>
      <w:marLeft w:val="0"/>
      <w:marRight w:val="0"/>
      <w:marTop w:val="0"/>
      <w:marBottom w:val="0"/>
      <w:divBdr>
        <w:top w:val="none" w:sz="0" w:space="0" w:color="auto"/>
        <w:left w:val="none" w:sz="0" w:space="0" w:color="auto"/>
        <w:bottom w:val="none" w:sz="0" w:space="0" w:color="auto"/>
        <w:right w:val="none" w:sz="0" w:space="0" w:color="auto"/>
      </w:divBdr>
    </w:div>
    <w:div w:id="972641936">
      <w:bodyDiv w:val="1"/>
      <w:marLeft w:val="0"/>
      <w:marRight w:val="0"/>
      <w:marTop w:val="0"/>
      <w:marBottom w:val="0"/>
      <w:divBdr>
        <w:top w:val="none" w:sz="0" w:space="0" w:color="auto"/>
        <w:left w:val="none" w:sz="0" w:space="0" w:color="auto"/>
        <w:bottom w:val="none" w:sz="0" w:space="0" w:color="auto"/>
        <w:right w:val="none" w:sz="0" w:space="0" w:color="auto"/>
      </w:divBdr>
    </w:div>
    <w:div w:id="1056780978">
      <w:bodyDiv w:val="1"/>
      <w:marLeft w:val="0"/>
      <w:marRight w:val="0"/>
      <w:marTop w:val="0"/>
      <w:marBottom w:val="0"/>
      <w:divBdr>
        <w:top w:val="none" w:sz="0" w:space="0" w:color="auto"/>
        <w:left w:val="none" w:sz="0" w:space="0" w:color="auto"/>
        <w:bottom w:val="none" w:sz="0" w:space="0" w:color="auto"/>
        <w:right w:val="none" w:sz="0" w:space="0" w:color="auto"/>
      </w:divBdr>
    </w:div>
    <w:div w:id="1116756101">
      <w:marLeft w:val="0"/>
      <w:marRight w:val="0"/>
      <w:marTop w:val="0"/>
      <w:marBottom w:val="0"/>
      <w:divBdr>
        <w:top w:val="none" w:sz="0" w:space="0" w:color="auto"/>
        <w:left w:val="none" w:sz="0" w:space="0" w:color="auto"/>
        <w:bottom w:val="none" w:sz="0" w:space="0" w:color="auto"/>
        <w:right w:val="none" w:sz="0" w:space="0" w:color="auto"/>
      </w:divBdr>
    </w:div>
    <w:div w:id="1116756102">
      <w:marLeft w:val="0"/>
      <w:marRight w:val="0"/>
      <w:marTop w:val="0"/>
      <w:marBottom w:val="0"/>
      <w:divBdr>
        <w:top w:val="none" w:sz="0" w:space="0" w:color="auto"/>
        <w:left w:val="none" w:sz="0" w:space="0" w:color="auto"/>
        <w:bottom w:val="none" w:sz="0" w:space="0" w:color="auto"/>
        <w:right w:val="none" w:sz="0" w:space="0" w:color="auto"/>
      </w:divBdr>
    </w:div>
    <w:div w:id="1116756103">
      <w:marLeft w:val="0"/>
      <w:marRight w:val="0"/>
      <w:marTop w:val="0"/>
      <w:marBottom w:val="0"/>
      <w:divBdr>
        <w:top w:val="none" w:sz="0" w:space="0" w:color="auto"/>
        <w:left w:val="none" w:sz="0" w:space="0" w:color="auto"/>
        <w:bottom w:val="none" w:sz="0" w:space="0" w:color="auto"/>
        <w:right w:val="none" w:sz="0" w:space="0" w:color="auto"/>
      </w:divBdr>
    </w:div>
    <w:div w:id="1116756104">
      <w:marLeft w:val="0"/>
      <w:marRight w:val="0"/>
      <w:marTop w:val="0"/>
      <w:marBottom w:val="0"/>
      <w:divBdr>
        <w:top w:val="none" w:sz="0" w:space="0" w:color="auto"/>
        <w:left w:val="none" w:sz="0" w:space="0" w:color="auto"/>
        <w:bottom w:val="none" w:sz="0" w:space="0" w:color="auto"/>
        <w:right w:val="none" w:sz="0" w:space="0" w:color="auto"/>
      </w:divBdr>
    </w:div>
    <w:div w:id="1166363315">
      <w:bodyDiv w:val="1"/>
      <w:marLeft w:val="0"/>
      <w:marRight w:val="0"/>
      <w:marTop w:val="0"/>
      <w:marBottom w:val="0"/>
      <w:divBdr>
        <w:top w:val="none" w:sz="0" w:space="0" w:color="auto"/>
        <w:left w:val="none" w:sz="0" w:space="0" w:color="auto"/>
        <w:bottom w:val="none" w:sz="0" w:space="0" w:color="auto"/>
        <w:right w:val="none" w:sz="0" w:space="0" w:color="auto"/>
      </w:divBdr>
    </w:div>
    <w:div w:id="1313559754">
      <w:bodyDiv w:val="1"/>
      <w:marLeft w:val="0"/>
      <w:marRight w:val="0"/>
      <w:marTop w:val="0"/>
      <w:marBottom w:val="0"/>
      <w:divBdr>
        <w:top w:val="none" w:sz="0" w:space="0" w:color="auto"/>
        <w:left w:val="none" w:sz="0" w:space="0" w:color="auto"/>
        <w:bottom w:val="none" w:sz="0" w:space="0" w:color="auto"/>
        <w:right w:val="none" w:sz="0" w:space="0" w:color="auto"/>
      </w:divBdr>
    </w:div>
    <w:div w:id="1528983112">
      <w:bodyDiv w:val="1"/>
      <w:marLeft w:val="0"/>
      <w:marRight w:val="0"/>
      <w:marTop w:val="0"/>
      <w:marBottom w:val="0"/>
      <w:divBdr>
        <w:top w:val="none" w:sz="0" w:space="0" w:color="auto"/>
        <w:left w:val="none" w:sz="0" w:space="0" w:color="auto"/>
        <w:bottom w:val="none" w:sz="0" w:space="0" w:color="auto"/>
        <w:right w:val="none" w:sz="0" w:space="0" w:color="auto"/>
      </w:divBdr>
    </w:div>
    <w:div w:id="1589734114">
      <w:bodyDiv w:val="1"/>
      <w:marLeft w:val="0"/>
      <w:marRight w:val="0"/>
      <w:marTop w:val="0"/>
      <w:marBottom w:val="0"/>
      <w:divBdr>
        <w:top w:val="none" w:sz="0" w:space="0" w:color="auto"/>
        <w:left w:val="none" w:sz="0" w:space="0" w:color="auto"/>
        <w:bottom w:val="none" w:sz="0" w:space="0" w:color="auto"/>
        <w:right w:val="none" w:sz="0" w:space="0" w:color="auto"/>
      </w:divBdr>
    </w:div>
    <w:div w:id="1726180797">
      <w:bodyDiv w:val="1"/>
      <w:marLeft w:val="0"/>
      <w:marRight w:val="0"/>
      <w:marTop w:val="0"/>
      <w:marBottom w:val="0"/>
      <w:divBdr>
        <w:top w:val="none" w:sz="0" w:space="0" w:color="auto"/>
        <w:left w:val="none" w:sz="0" w:space="0" w:color="auto"/>
        <w:bottom w:val="none" w:sz="0" w:space="0" w:color="auto"/>
        <w:right w:val="none" w:sz="0" w:space="0" w:color="auto"/>
      </w:divBdr>
    </w:div>
    <w:div w:id="1836605295">
      <w:bodyDiv w:val="1"/>
      <w:marLeft w:val="0"/>
      <w:marRight w:val="0"/>
      <w:marTop w:val="0"/>
      <w:marBottom w:val="0"/>
      <w:divBdr>
        <w:top w:val="none" w:sz="0" w:space="0" w:color="auto"/>
        <w:left w:val="none" w:sz="0" w:space="0" w:color="auto"/>
        <w:bottom w:val="none" w:sz="0" w:space="0" w:color="auto"/>
        <w:right w:val="none" w:sz="0" w:space="0" w:color="auto"/>
      </w:divBdr>
    </w:div>
    <w:div w:id="1874608354">
      <w:bodyDiv w:val="1"/>
      <w:marLeft w:val="0"/>
      <w:marRight w:val="0"/>
      <w:marTop w:val="0"/>
      <w:marBottom w:val="0"/>
      <w:divBdr>
        <w:top w:val="none" w:sz="0" w:space="0" w:color="auto"/>
        <w:left w:val="none" w:sz="0" w:space="0" w:color="auto"/>
        <w:bottom w:val="none" w:sz="0" w:space="0" w:color="auto"/>
        <w:right w:val="none" w:sz="0" w:space="0" w:color="auto"/>
      </w:divBdr>
    </w:div>
    <w:div w:id="1918897849">
      <w:bodyDiv w:val="1"/>
      <w:marLeft w:val="0"/>
      <w:marRight w:val="0"/>
      <w:marTop w:val="0"/>
      <w:marBottom w:val="0"/>
      <w:divBdr>
        <w:top w:val="none" w:sz="0" w:space="0" w:color="auto"/>
        <w:left w:val="none" w:sz="0" w:space="0" w:color="auto"/>
        <w:bottom w:val="none" w:sz="0" w:space="0" w:color="auto"/>
        <w:right w:val="none" w:sz="0" w:space="0" w:color="auto"/>
      </w:divBdr>
    </w:div>
    <w:div w:id="1987393477">
      <w:bodyDiv w:val="1"/>
      <w:marLeft w:val="0"/>
      <w:marRight w:val="0"/>
      <w:marTop w:val="0"/>
      <w:marBottom w:val="0"/>
      <w:divBdr>
        <w:top w:val="none" w:sz="0" w:space="0" w:color="auto"/>
        <w:left w:val="none" w:sz="0" w:space="0" w:color="auto"/>
        <w:bottom w:val="none" w:sz="0" w:space="0" w:color="auto"/>
        <w:right w:val="none" w:sz="0" w:space="0" w:color="auto"/>
      </w:divBdr>
    </w:div>
    <w:div w:id="2043431854">
      <w:bodyDiv w:val="1"/>
      <w:marLeft w:val="0"/>
      <w:marRight w:val="0"/>
      <w:marTop w:val="0"/>
      <w:marBottom w:val="0"/>
      <w:divBdr>
        <w:top w:val="none" w:sz="0" w:space="0" w:color="auto"/>
        <w:left w:val="none" w:sz="0" w:space="0" w:color="auto"/>
        <w:bottom w:val="none" w:sz="0" w:space="0" w:color="auto"/>
        <w:right w:val="none" w:sz="0" w:space="0" w:color="auto"/>
      </w:divBdr>
    </w:div>
    <w:div w:id="2046756755">
      <w:bodyDiv w:val="1"/>
      <w:marLeft w:val="0"/>
      <w:marRight w:val="0"/>
      <w:marTop w:val="0"/>
      <w:marBottom w:val="0"/>
      <w:divBdr>
        <w:top w:val="none" w:sz="0" w:space="0" w:color="auto"/>
        <w:left w:val="none" w:sz="0" w:space="0" w:color="auto"/>
        <w:bottom w:val="none" w:sz="0" w:space="0" w:color="auto"/>
        <w:right w:val="none" w:sz="0" w:space="0" w:color="auto"/>
      </w:divBdr>
    </w:div>
    <w:div w:id="2049912106">
      <w:bodyDiv w:val="1"/>
      <w:marLeft w:val="0"/>
      <w:marRight w:val="0"/>
      <w:marTop w:val="0"/>
      <w:marBottom w:val="0"/>
      <w:divBdr>
        <w:top w:val="none" w:sz="0" w:space="0" w:color="auto"/>
        <w:left w:val="none" w:sz="0" w:space="0" w:color="auto"/>
        <w:bottom w:val="none" w:sz="0" w:space="0" w:color="auto"/>
        <w:right w:val="none" w:sz="0" w:space="0" w:color="auto"/>
      </w:divBdr>
    </w:div>
    <w:div w:id="2083791309">
      <w:bodyDiv w:val="1"/>
      <w:marLeft w:val="0"/>
      <w:marRight w:val="0"/>
      <w:marTop w:val="0"/>
      <w:marBottom w:val="0"/>
      <w:divBdr>
        <w:top w:val="none" w:sz="0" w:space="0" w:color="auto"/>
        <w:left w:val="none" w:sz="0" w:space="0" w:color="auto"/>
        <w:bottom w:val="none" w:sz="0" w:space="0" w:color="auto"/>
        <w:right w:val="none" w:sz="0" w:space="0" w:color="auto"/>
      </w:divBdr>
    </w:div>
    <w:div w:id="2087484917">
      <w:bodyDiv w:val="1"/>
      <w:marLeft w:val="0"/>
      <w:marRight w:val="0"/>
      <w:marTop w:val="0"/>
      <w:marBottom w:val="0"/>
      <w:divBdr>
        <w:top w:val="none" w:sz="0" w:space="0" w:color="auto"/>
        <w:left w:val="none" w:sz="0" w:space="0" w:color="auto"/>
        <w:bottom w:val="none" w:sz="0" w:space="0" w:color="auto"/>
        <w:right w:val="none" w:sz="0" w:space="0" w:color="auto"/>
      </w:divBdr>
    </w:div>
    <w:div w:id="20980167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Version="0">
  <b:Source>
    <b:Tag>Kha18</b:Tag>
    <b:SourceType>JournalArticle</b:SourceType>
    <b:Guid>{3B20208D-046D-466E-907F-9AF2A4075DDE}</b:Guid>
    <b:Author>
      <b:Author>
        <b:Corporate>Khac Lai Lai, Thi Thanh Thao Tran</b:Corporate>
      </b:Author>
    </b:Author>
    <b:Title>Three-Phase Grid Connected Solar System With Svm Algorithm</b:Title>
    <b:JournalName>Journal of Engineering Research and Application</b:JournalName>
    <b:Year>2018</b:Year>
    <b:Pages>42-48</b:Pages>
    <b:Volume>8</b:Volume>
    <b:Issue>11</b:Issue>
    <b:RefOrder>1</b:RefOrder>
  </b:Source>
  <b:Source>
    <b:Tag>Kha17</b:Tag>
    <b:SourceType>JournalArticle</b:SourceType>
    <b:Guid>{C95E629B-FB1B-4F17-9C68-EFA172928F8F}</b:Guid>
    <b:Author>
      <b:Author>
        <b:Corporate>KhacLai Lai, DanhHoang Dang, XuanMinh Tran</b:Corporate>
      </b:Author>
    </b:Author>
    <b:Title>Modeling and control the Grid-connected single-pha Photovoltaic System</b:Title>
    <b:JournalName>SSRG International Journal of Electrical and Electronics Enginneering (SSRG-IJEEE)</b:JournalName>
    <b:Year>2017</b:Year>
    <b:Pages>51-56</b:Pages>
    <b:Volume>4</b:Volume>
    <b:Issue>5</b:Issue>
    <b:RefOrder>2</b:RefOrder>
  </b:Source>
  <b:Source>
    <b:Tag>Lai16</b:Tag>
    <b:SourceType>JournalArticle</b:SourceType>
    <b:Guid>{3A13C95C-F556-487C-B410-58B24F30AF37}</b:Guid>
    <b:Author>
      <b:Author>
        <b:Corporate>Lai Khac Lai, Danh Hoang Dang, Lai Thi Thanh Hoa</b:Corporate>
      </b:Author>
    </b:Author>
    <b:Title>A New Method to Determone and Maintain the Maximum Power</b:Title>
    <b:JournalName>Tạp chí Khoa học &amp; Công nghệ</b:JournalName>
    <b:Year>2017</b:Year>
    <b:Pages>189-194</b:Pages>
    <b:Volume>162</b:Volume>
    <b:Issue>02</b:Issue>
    <b:RefOrder>3</b:RefOrder>
  </b:Source>
  <b:Source>
    <b:Tag>Lại</b:Tag>
    <b:SourceType>JournalArticle</b:SourceType>
    <b:Guid>{6AA7080F-4C88-44DE-AE62-9201B5FBACDB}</b:Guid>
    <b:Author>
      <b:Author>
        <b:Corporate>Lại Khắc Lãi, Lại Thị Thanh Hoa, Nguyễn Văn Huỳnh</b:Corporate>
      </b:Author>
    </b:Author>
    <b:Title>Bánh đà lưu trữ năng lượng trong lưới có nguồn năng lượng tái tạo</b:Title>
    <b:JournalName>Tạp chí Khoa học và Công nghệ - Đại học Thái Nguyên</b:JournalName>
    <b:Year>2017</b:Year>
    <b:Pages>587-91</b:Pages>
    <b:Volume>173</b:Volume>
    <b:Issue>12</b:Issue>
    <b:RefOrder>4</b:RefOrder>
  </b:Source>
  <b:Source>
    <b:Tag>Tai13</b:Tag>
    <b:SourceType>ConferenceProceedings</b:SourceType>
    <b:Guid>{210460C3-0580-4155-B2C0-374DBFD46840}</b:Guid>
    <b:Author>
      <b:Author>
        <b:NameList>
          <b:Person>
            <b:Last>Tai-Ran Hsu</b:Last>
            <b:First>ASME</b:First>
            <b:Middle>Fellow</b:Middle>
          </b:Person>
        </b:NameList>
      </b:Author>
    </b:Author>
    <b:Title>On a Flywheel-Based Regenerative Braking System for Regenerative Energy Recovery</b:Title>
    <b:Year>2013</b:Year>
    <b:ConferenceName>Proceedings of Green and Systems Conference</b:ConferenceName>
    <b:City>Long Beach</b:City>
    <b:RefOrder>5</b:RefOrder>
  </b:Source>
  <b:Source>
    <b:Tag>Yon10</b:Tag>
    <b:SourceType>JournalArticle</b:SourceType>
    <b:Guid>{95EF9A1C-DEB9-4511-B3F9-2A846EB81B0A}</b:Guid>
    <b:Author>
      <b:Author>
        <b:Corporate>Yong Xiao, Xiaoyu Ge and Zhe Zh</b:Corporate>
      </b:Author>
    </b:Author>
    <b:Title>Analysis and Control of  Flywheel Energy Storage System</b:Title>
    <b:JournalName>Additional information is available at the end of the chapter</b:JournalName>
    <b:Year>2010</b:Year>
    <b:Pages>131-148</b:Pages>
    <b:RefOrder>6</b:RefOrder>
  </b:Source>
</b:Sources>
</file>

<file path=customXml/itemProps1.xml><?xml version="1.0" encoding="utf-8"?>
<ds:datastoreItem xmlns:ds="http://schemas.openxmlformats.org/officeDocument/2006/customXml" ds:itemID="{957F47EE-3243-4B3C-A1BB-1ED367BD9C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3</Pages>
  <Words>477</Words>
  <Characters>2720</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TT</Company>
  <LinksUpToDate>false</LinksUpToDate>
  <CharactersWithSpaces>31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C</dc:creator>
  <cp:keywords/>
  <cp:lastModifiedBy>Thanh Viet Do</cp:lastModifiedBy>
  <cp:revision>4</cp:revision>
  <cp:lastPrinted>2025-02-25T08:23:00Z</cp:lastPrinted>
  <dcterms:created xsi:type="dcterms:W3CDTF">2025-03-04T01:16:00Z</dcterms:created>
  <dcterms:modified xsi:type="dcterms:W3CDTF">2025-07-30T0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GrammarlyDocumentId">
    <vt:lpwstr>a6af1ad14ac6e795f94cd78dc79d2a80d1fda6c75a282efaeed4f9dd9cb0658a</vt:lpwstr>
  </property>
  <property fmtid="{D5CDD505-2E9C-101B-9397-08002B2CF9AE}" pid="4" name="MTWinEqns">
    <vt:bool>true</vt:bool>
  </property>
</Properties>
</file>